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2293C9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Министерство образования и науки Российской Федерации</w:t>
      </w:r>
    </w:p>
    <w:p w14:paraId="678C6181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Санкт-Петербургский </w:t>
      </w:r>
      <w:r>
        <w:rPr>
          <w:rFonts w:eastAsia="Times New Roman" w:cs="Times New Roman"/>
        </w:rPr>
        <w:t>П</w:t>
      </w:r>
      <w:r w:rsidRPr="006A0481">
        <w:rPr>
          <w:rFonts w:eastAsia="Times New Roman" w:cs="Times New Roman"/>
        </w:rPr>
        <w:t xml:space="preserve">олитехнический </w:t>
      </w:r>
      <w:r>
        <w:rPr>
          <w:rFonts w:eastAsia="Times New Roman" w:cs="Times New Roman"/>
        </w:rPr>
        <w:t>У</w:t>
      </w:r>
      <w:r w:rsidRPr="006A0481">
        <w:rPr>
          <w:rFonts w:eastAsia="Times New Roman" w:cs="Times New Roman"/>
        </w:rPr>
        <w:t>ниверситет</w:t>
      </w:r>
      <w:r w:rsidRPr="00FF6364">
        <w:rPr>
          <w:rFonts w:eastAsia="Times New Roman" w:cs="Times New Roman"/>
        </w:rPr>
        <w:t xml:space="preserve"> Петра Великого</w:t>
      </w:r>
    </w:p>
    <w:p w14:paraId="0F8589C0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—</w:t>
      </w:r>
    </w:p>
    <w:p w14:paraId="11025635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r>
        <w:rPr>
          <w:rFonts w:eastAsia="Times New Roman" w:cs="Times New Roman"/>
        </w:rPr>
        <w:t>кибербезопасности и защиты информации</w:t>
      </w:r>
      <w:r w:rsidRPr="006A0481">
        <w:rPr>
          <w:rFonts w:eastAsia="Times New Roman" w:cs="Times New Roman"/>
        </w:rPr>
        <w:t xml:space="preserve"> </w:t>
      </w:r>
    </w:p>
    <w:p w14:paraId="21B1DF5C" w14:textId="77777777" w:rsidR="0075402D" w:rsidRPr="00C77EAA" w:rsidRDefault="0075402D" w:rsidP="005B7770">
      <w:pPr>
        <w:ind w:firstLine="0"/>
      </w:pPr>
    </w:p>
    <w:p w14:paraId="3FD2976D" w14:textId="77777777" w:rsidR="0075402D" w:rsidRPr="00B57B60" w:rsidRDefault="0075402D" w:rsidP="0075402D">
      <w:pPr>
        <w:rPr>
          <w:sz w:val="24"/>
          <w:szCs w:val="24"/>
        </w:rPr>
      </w:pPr>
    </w:p>
    <w:p w14:paraId="0D08039F" w14:textId="77777777" w:rsidR="0075402D" w:rsidRPr="00B57B60" w:rsidRDefault="0075402D" w:rsidP="0075402D">
      <w:pPr>
        <w:rPr>
          <w:sz w:val="24"/>
          <w:szCs w:val="24"/>
        </w:rPr>
      </w:pPr>
    </w:p>
    <w:p w14:paraId="077FA822" w14:textId="77777777" w:rsidR="0075402D" w:rsidRDefault="0075402D" w:rsidP="0075402D">
      <w:pPr>
        <w:rPr>
          <w:sz w:val="24"/>
          <w:szCs w:val="24"/>
        </w:rPr>
      </w:pPr>
    </w:p>
    <w:p w14:paraId="4761CAC3" w14:textId="77777777" w:rsidR="00CE5FC7" w:rsidRPr="00B57B60" w:rsidRDefault="00CE5FC7" w:rsidP="0075402D">
      <w:pPr>
        <w:rPr>
          <w:sz w:val="24"/>
          <w:szCs w:val="24"/>
        </w:rPr>
      </w:pPr>
    </w:p>
    <w:p w14:paraId="0DAC6D57" w14:textId="77777777" w:rsidR="0075402D" w:rsidRPr="00B57B60" w:rsidRDefault="0075402D" w:rsidP="0075402D">
      <w:pPr>
        <w:rPr>
          <w:sz w:val="24"/>
          <w:szCs w:val="24"/>
        </w:rPr>
      </w:pPr>
    </w:p>
    <w:p w14:paraId="2AEB558F" w14:textId="77777777" w:rsidR="0075402D" w:rsidRPr="00B57B60" w:rsidRDefault="0075402D" w:rsidP="0075402D">
      <w:pPr>
        <w:rPr>
          <w:sz w:val="24"/>
          <w:szCs w:val="24"/>
        </w:rPr>
      </w:pPr>
    </w:p>
    <w:p w14:paraId="213E1635" w14:textId="77777777" w:rsidR="0075402D" w:rsidRPr="00B57B60" w:rsidRDefault="0075402D" w:rsidP="0075402D">
      <w:pPr>
        <w:rPr>
          <w:sz w:val="24"/>
          <w:szCs w:val="24"/>
        </w:rPr>
      </w:pPr>
    </w:p>
    <w:p w14:paraId="65E6BF20" w14:textId="77777777" w:rsidR="0075402D" w:rsidRPr="00B57B60" w:rsidRDefault="0075402D" w:rsidP="0075402D">
      <w:pPr>
        <w:rPr>
          <w:sz w:val="24"/>
          <w:szCs w:val="24"/>
        </w:rPr>
      </w:pPr>
    </w:p>
    <w:p w14:paraId="603F2097" w14:textId="77777777" w:rsidR="0075402D" w:rsidRDefault="0075402D" w:rsidP="0075402D">
      <w:pPr>
        <w:rPr>
          <w:sz w:val="24"/>
          <w:szCs w:val="24"/>
        </w:rPr>
      </w:pPr>
    </w:p>
    <w:p w14:paraId="70D22542" w14:textId="77777777" w:rsidR="0075402D" w:rsidRPr="00B57B60" w:rsidRDefault="0075402D" w:rsidP="0075402D">
      <w:pPr>
        <w:rPr>
          <w:sz w:val="24"/>
          <w:szCs w:val="24"/>
        </w:rPr>
      </w:pPr>
    </w:p>
    <w:p w14:paraId="48EC3E1A" w14:textId="08C3C068" w:rsidR="0075402D" w:rsidRPr="00601F8B" w:rsidRDefault="0075402D" w:rsidP="0075402D">
      <w:pPr>
        <w:ind w:firstLine="0"/>
        <w:jc w:val="center"/>
        <w:rPr>
          <w:caps/>
          <w:sz w:val="24"/>
          <w:szCs w:val="24"/>
        </w:rPr>
      </w:pPr>
      <w:r>
        <w:rPr>
          <w:b/>
          <w:sz w:val="32"/>
          <w:szCs w:val="32"/>
          <w:lang w:val="en-US"/>
        </w:rPr>
        <w:t>ЛАБОРАТОРНАЯ</w:t>
      </w:r>
      <w:r w:rsidR="00DB38B3">
        <w:rPr>
          <w:b/>
          <w:sz w:val="32"/>
          <w:szCs w:val="32"/>
        </w:rPr>
        <w:t xml:space="preserve"> РАБОТА № </w:t>
      </w:r>
      <w:r w:rsidR="002279EB">
        <w:rPr>
          <w:b/>
          <w:sz w:val="32"/>
          <w:szCs w:val="32"/>
        </w:rPr>
        <w:t>1</w:t>
      </w:r>
    </w:p>
    <w:p w14:paraId="2A173F4B" w14:textId="77777777" w:rsidR="0075402D" w:rsidRDefault="0075402D" w:rsidP="0075402D">
      <w:pPr>
        <w:suppressAutoHyphens/>
        <w:rPr>
          <w:rFonts w:eastAsia="Times New Roman" w:cs="Times New Roman"/>
          <w:spacing w:val="62"/>
        </w:rPr>
      </w:pPr>
    </w:p>
    <w:p w14:paraId="7FF14B19" w14:textId="1CAAAF3B" w:rsidR="00FA13AE" w:rsidRPr="00FA13AE" w:rsidRDefault="00FA13AE" w:rsidP="00FA13AE">
      <w:pPr>
        <w:ind w:firstLine="0"/>
        <w:jc w:val="center"/>
        <w:rPr>
          <w:b/>
          <w:bCs/>
        </w:rPr>
      </w:pPr>
      <w:r w:rsidRPr="00FA13AE">
        <w:rPr>
          <w:b/>
          <w:bCs/>
        </w:rPr>
        <w:t>«</w:t>
      </w:r>
      <w:r w:rsidR="002279EB" w:rsidRPr="002279EB">
        <w:rPr>
          <w:rFonts w:cs="Times New Roman"/>
          <w:b/>
        </w:rPr>
        <w:t>Изучение методов защиты программного обеспечения</w:t>
      </w:r>
      <w:r w:rsidRPr="00FA13AE">
        <w:rPr>
          <w:b/>
          <w:bCs/>
        </w:rPr>
        <w:t>»</w:t>
      </w:r>
    </w:p>
    <w:p w14:paraId="38B6C0F0" w14:textId="77777777" w:rsidR="0075402D" w:rsidRPr="006A0481" w:rsidRDefault="0075402D" w:rsidP="0075402D">
      <w:pPr>
        <w:numPr>
          <w:ilvl w:val="0"/>
          <w:numId w:val="1"/>
        </w:numPr>
        <w:ind w:left="0" w:firstLine="0"/>
        <w:contextualSpacing/>
        <w:jc w:val="center"/>
        <w:rPr>
          <w:rFonts w:eastAsia="Times New Roman" w:cs="Times New Roman"/>
          <w:b/>
        </w:rPr>
      </w:pPr>
    </w:p>
    <w:p w14:paraId="56148DCE" w14:textId="2C015BB5" w:rsidR="0075402D" w:rsidRPr="005B7770" w:rsidRDefault="0075402D" w:rsidP="005B7770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2279EB">
        <w:rPr>
          <w:rFonts w:eastAsia="Times New Roman" w:cs="Times New Roman"/>
        </w:rPr>
        <w:t>Технологии реверс-инж</w:t>
      </w:r>
      <w:r w:rsidR="001E4E18">
        <w:rPr>
          <w:rFonts w:eastAsia="Times New Roman" w:cs="Times New Roman"/>
        </w:rPr>
        <w:t>и</w:t>
      </w:r>
      <w:r w:rsidR="002279EB">
        <w:rPr>
          <w:rFonts w:eastAsia="Times New Roman" w:cs="Times New Roman"/>
        </w:rPr>
        <w:t>ниринга программного обеспечения</w:t>
      </w:r>
      <w:r w:rsidRPr="006A0481">
        <w:rPr>
          <w:rFonts w:eastAsia="Times New Roman" w:cs="Times New Roman"/>
        </w:rPr>
        <w:t>»</w:t>
      </w:r>
    </w:p>
    <w:p w14:paraId="6D90F0C6" w14:textId="77777777" w:rsidR="0075402D" w:rsidRDefault="0075402D" w:rsidP="0075402D"/>
    <w:p w14:paraId="6C71CD12" w14:textId="77777777" w:rsidR="00CE5FC7" w:rsidRDefault="00CE5FC7" w:rsidP="0075402D"/>
    <w:p w14:paraId="64D5102A" w14:textId="77777777" w:rsidR="00C77EAA" w:rsidRDefault="00C77EAA" w:rsidP="0075402D"/>
    <w:p w14:paraId="5CDA195C" w14:textId="77777777" w:rsidR="00C77EAA" w:rsidRDefault="00C77EAA" w:rsidP="0075402D"/>
    <w:p w14:paraId="360BD329" w14:textId="77777777" w:rsidR="00C77EAA" w:rsidRDefault="00C77EAA" w:rsidP="0075402D"/>
    <w:p w14:paraId="7EB0A595" w14:textId="77777777" w:rsidR="00C77EAA" w:rsidRDefault="00C77EAA" w:rsidP="0075402D"/>
    <w:p w14:paraId="59CD2F3A" w14:textId="77777777" w:rsidR="0075402D" w:rsidRDefault="0075402D" w:rsidP="00C77EAA">
      <w:pPr>
        <w:ind w:firstLine="0"/>
        <w:rPr>
          <w:sz w:val="24"/>
          <w:szCs w:val="24"/>
        </w:rPr>
      </w:pPr>
    </w:p>
    <w:p w14:paraId="2F99A5B4" w14:textId="77777777" w:rsidR="00C77EAA" w:rsidRPr="00C77EAA" w:rsidRDefault="00C77EAA" w:rsidP="00C77EAA">
      <w:pPr>
        <w:ind w:firstLine="0"/>
        <w:rPr>
          <w:sz w:val="24"/>
          <w:szCs w:val="24"/>
        </w:rPr>
      </w:pPr>
    </w:p>
    <w:p w14:paraId="3476B7DE" w14:textId="77777777"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</w:p>
    <w:p w14:paraId="49789272" w14:textId="77777777" w:rsidR="0075402D" w:rsidRPr="00C77EAA" w:rsidRDefault="00C77EAA" w:rsidP="00C77EAA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студент</w:t>
      </w:r>
      <w:r w:rsidR="0075402D">
        <w:rPr>
          <w:rFonts w:cs="Times New Roman"/>
        </w:rPr>
        <w:t xml:space="preserve"> гр. №4851003</w:t>
      </w:r>
      <w:r w:rsidR="0075402D" w:rsidRPr="00557E87">
        <w:rPr>
          <w:rFonts w:cs="Times New Roman"/>
        </w:rPr>
        <w:t>/</w:t>
      </w:r>
      <w:r w:rsidR="0075402D">
        <w:rPr>
          <w:rFonts w:cs="Times New Roman"/>
        </w:rPr>
        <w:t>00002</w:t>
      </w:r>
      <w:r w:rsidR="0075402D">
        <w:rPr>
          <w:rFonts w:cs="Times New Roman"/>
        </w:rPr>
        <w:tab/>
      </w:r>
      <w:r w:rsidR="0075402D">
        <w:rPr>
          <w:rFonts w:cs="Times New Roman"/>
        </w:rPr>
        <w:tab/>
        <w:t xml:space="preserve">   </w:t>
      </w:r>
      <w:r w:rsidR="0075402D" w:rsidRPr="00C77EAA">
        <w:rPr>
          <w:rFonts w:cs="Times New Roman"/>
        </w:rPr>
        <w:t>Скрипко И.А.</w:t>
      </w:r>
      <w:r>
        <w:rPr>
          <w:rFonts w:cs="Times New Roman"/>
        </w:rPr>
        <w:tab/>
      </w:r>
      <w:r w:rsidR="00CE5FC7" w:rsidRPr="00C77EAA">
        <w:rPr>
          <w:rFonts w:cs="Times New Roman"/>
        </w:rPr>
        <w:tab/>
        <w:t xml:space="preserve"> </w:t>
      </w:r>
    </w:p>
    <w:p w14:paraId="3196EE3D" w14:textId="77777777" w:rsidR="0075402D" w:rsidRPr="00B57B60" w:rsidRDefault="0075402D" w:rsidP="0075402D">
      <w:pPr>
        <w:pStyle w:val="a3"/>
        <w:tabs>
          <w:tab w:val="left" w:pos="4746"/>
          <w:tab w:val="left" w:pos="6840"/>
        </w:tabs>
        <w:ind w:left="567" w:firstLine="0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             </w:t>
      </w:r>
      <w:r w:rsidRPr="00B57B60">
        <w:rPr>
          <w:rFonts w:cs="Times New Roman"/>
          <w:sz w:val="22"/>
          <w:szCs w:val="22"/>
        </w:rPr>
        <w:t>&lt;</w:t>
      </w:r>
      <w:r w:rsidRPr="00B57B60">
        <w:rPr>
          <w:rFonts w:cs="Times New Roman"/>
          <w:i/>
          <w:sz w:val="22"/>
          <w:szCs w:val="22"/>
        </w:rPr>
        <w:t>подпись</w:t>
      </w:r>
      <w:r w:rsidRPr="00B57B60">
        <w:rPr>
          <w:rFonts w:cs="Times New Roman"/>
          <w:sz w:val="22"/>
          <w:szCs w:val="22"/>
        </w:rPr>
        <w:t>&gt;</w:t>
      </w:r>
    </w:p>
    <w:p w14:paraId="063E774D" w14:textId="77777777" w:rsidR="0075402D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before="240" w:after="200"/>
        <w:ind w:left="567" w:firstLine="0"/>
        <w:jc w:val="left"/>
        <w:rPr>
          <w:rFonts w:cs="Times New Roman"/>
        </w:rPr>
      </w:pPr>
    </w:p>
    <w:p w14:paraId="25736FFC" w14:textId="77777777"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before="240"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Преподаватель</w:t>
      </w:r>
    </w:p>
    <w:p w14:paraId="589BD410" w14:textId="56E81486"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ab/>
      </w:r>
      <w:r w:rsidRPr="00B57B60">
        <w:rPr>
          <w:rFonts w:cs="Times New Roman"/>
        </w:rPr>
        <w:tab/>
      </w:r>
      <w:r>
        <w:rPr>
          <w:rFonts w:cs="Times New Roman"/>
        </w:rPr>
        <w:t xml:space="preserve">       </w:t>
      </w:r>
      <w:r w:rsidR="001E4E18">
        <w:rPr>
          <w:rFonts w:cs="Times New Roman"/>
        </w:rPr>
        <w:t>Овасапян</w:t>
      </w:r>
      <w:r w:rsidR="0042573B">
        <w:rPr>
          <w:rFonts w:cs="Times New Roman"/>
        </w:rPr>
        <w:t xml:space="preserve"> </w:t>
      </w:r>
      <w:r w:rsidR="001E4E18">
        <w:rPr>
          <w:rFonts w:cs="Times New Roman"/>
        </w:rPr>
        <w:t>Т</w:t>
      </w:r>
      <w:r w:rsidR="0042573B">
        <w:rPr>
          <w:rFonts w:cs="Times New Roman"/>
        </w:rPr>
        <w:t>.</w:t>
      </w:r>
      <w:r w:rsidR="001E4E18">
        <w:rPr>
          <w:rFonts w:cs="Times New Roman"/>
        </w:rPr>
        <w:t>Д</w:t>
      </w:r>
      <w:r w:rsidR="0042573B">
        <w:rPr>
          <w:rFonts w:cs="Times New Roman"/>
        </w:rPr>
        <w:t>.</w:t>
      </w:r>
    </w:p>
    <w:p w14:paraId="6D234885" w14:textId="77777777" w:rsidR="0075402D" w:rsidRPr="00C53ADA" w:rsidRDefault="0075402D" w:rsidP="0075402D">
      <w:pPr>
        <w:tabs>
          <w:tab w:val="left" w:pos="4746"/>
          <w:tab w:val="left" w:pos="6840"/>
        </w:tabs>
        <w:ind w:left="567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</w:t>
      </w:r>
      <w:r w:rsidRPr="00C53ADA">
        <w:rPr>
          <w:rFonts w:cs="Times New Roman"/>
          <w:sz w:val="22"/>
          <w:szCs w:val="22"/>
        </w:rPr>
        <w:t>&lt;</w:t>
      </w:r>
      <w:r w:rsidRPr="00C53ADA">
        <w:rPr>
          <w:rFonts w:cs="Times New Roman"/>
          <w:i/>
          <w:sz w:val="22"/>
          <w:szCs w:val="22"/>
        </w:rPr>
        <w:t>подпись</w:t>
      </w:r>
      <w:r w:rsidRPr="00C53ADA">
        <w:rPr>
          <w:rFonts w:cs="Times New Roman"/>
          <w:sz w:val="22"/>
          <w:szCs w:val="22"/>
        </w:rPr>
        <w:t>&gt;</w:t>
      </w:r>
    </w:p>
    <w:p w14:paraId="7DA206EE" w14:textId="77777777" w:rsidR="0075402D" w:rsidRPr="00B57B60" w:rsidRDefault="0075402D" w:rsidP="0075402D">
      <w:pPr>
        <w:pStyle w:val="a3"/>
        <w:numPr>
          <w:ilvl w:val="0"/>
          <w:numId w:val="1"/>
        </w:numPr>
        <w:tabs>
          <w:tab w:val="left" w:pos="3960"/>
          <w:tab w:val="left" w:pos="6840"/>
        </w:tabs>
        <w:spacing w:after="200" w:line="276" w:lineRule="auto"/>
        <w:jc w:val="left"/>
      </w:pPr>
    </w:p>
    <w:p w14:paraId="4BF0D8F6" w14:textId="77777777" w:rsidR="0075402D" w:rsidRPr="006A0481" w:rsidRDefault="0075402D" w:rsidP="0075402D">
      <w:pPr>
        <w:numPr>
          <w:ilvl w:val="0"/>
          <w:numId w:val="1"/>
        </w:numPr>
        <w:tabs>
          <w:tab w:val="left" w:pos="4746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71C042FC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77D6B3C8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02BBF1C7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7F3704FA" w14:textId="77777777" w:rsidR="0075402D" w:rsidRDefault="0075402D" w:rsidP="0075402D">
      <w:pPr>
        <w:suppressAutoHyphens/>
        <w:jc w:val="center"/>
        <w:rPr>
          <w:rFonts w:eastAsia="Times New Roman" w:cs="Times New Roman"/>
        </w:rPr>
      </w:pPr>
    </w:p>
    <w:p w14:paraId="7CC6F908" w14:textId="77777777" w:rsidR="0075402D" w:rsidRDefault="0075402D" w:rsidP="0075402D">
      <w:pPr>
        <w:suppressAutoHyphens/>
        <w:jc w:val="center"/>
        <w:rPr>
          <w:rFonts w:eastAsia="Times New Roman" w:cs="Times New Roman"/>
        </w:rPr>
      </w:pPr>
    </w:p>
    <w:p w14:paraId="784CB5BE" w14:textId="77777777" w:rsidR="0075402D" w:rsidRDefault="0075402D" w:rsidP="0075402D">
      <w:pPr>
        <w:suppressAutoHyphens/>
        <w:jc w:val="center"/>
        <w:rPr>
          <w:rFonts w:eastAsia="Times New Roman" w:cs="Times New Roman"/>
        </w:rPr>
      </w:pPr>
    </w:p>
    <w:p w14:paraId="31E53462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14:paraId="41175EE8" w14:textId="163E01A0" w:rsidR="00CE5FC7" w:rsidRPr="00C77EAA" w:rsidRDefault="0075402D" w:rsidP="00C77EAA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  <w:highlight w:val="yellow"/>
        </w:rPr>
      </w:pPr>
      <w:r w:rsidRPr="006A0481">
        <w:rPr>
          <w:rFonts w:eastAsia="Times New Roman" w:cs="Times New Roman"/>
        </w:rPr>
        <w:t>20</w:t>
      </w:r>
      <w:r w:rsidR="00DB38B3">
        <w:rPr>
          <w:rFonts w:eastAsia="Times New Roman" w:cs="Times New Roman"/>
        </w:rPr>
        <w:t>2</w:t>
      </w:r>
      <w:r w:rsidR="00DD19A2">
        <w:rPr>
          <w:rFonts w:eastAsia="Times New Roman" w:cs="Times New Roman"/>
        </w:rPr>
        <w:t>2</w:t>
      </w:r>
    </w:p>
    <w:p w14:paraId="07F8A8D0" w14:textId="4F6A5712" w:rsidR="00081642" w:rsidRPr="00FA13AE" w:rsidRDefault="0075402D" w:rsidP="00FA13AE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 w:rsidRPr="00CE5FC7">
        <w:rPr>
          <w:rFonts w:eastAsia="Times New Roman" w:cs="Times New Roman"/>
          <w:b/>
        </w:rPr>
        <w:lastRenderedPageBreak/>
        <w:t>Цель работы</w:t>
      </w:r>
    </w:p>
    <w:p w14:paraId="51A78B29" w14:textId="77777777" w:rsidR="00FA13AE" w:rsidRDefault="00FA13AE" w:rsidP="00FA13AE">
      <w:pPr>
        <w:pStyle w:val="Default"/>
      </w:pPr>
    </w:p>
    <w:p w14:paraId="6970DF78" w14:textId="64A9BE91" w:rsidR="0075402D" w:rsidRDefault="00FA13AE" w:rsidP="00FA13AE">
      <w:pPr>
        <w:suppressAutoHyphens/>
        <w:spacing w:line="360" w:lineRule="auto"/>
      </w:pPr>
      <w:r>
        <w:t xml:space="preserve"> </w:t>
      </w:r>
      <w:r w:rsidR="001E4E18">
        <w:rPr>
          <w:rFonts w:cs="Times New Roman"/>
        </w:rPr>
        <w:t>Изучение методов защиты программного обеспечения и возможных способов их преодоления.</w:t>
      </w:r>
    </w:p>
    <w:p w14:paraId="03D54AD4" w14:textId="28A45D31" w:rsidR="00FA13AE" w:rsidRDefault="00FA13AE" w:rsidP="00FA13AE">
      <w:pPr>
        <w:suppressAutoHyphens/>
        <w:spacing w:line="360" w:lineRule="auto"/>
      </w:pPr>
    </w:p>
    <w:p w14:paraId="4497E0CA" w14:textId="643B40ED" w:rsidR="00FA13AE" w:rsidRDefault="00FA13AE" w:rsidP="00FA13AE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  <w:bCs/>
        </w:rPr>
      </w:pPr>
      <w:r>
        <w:rPr>
          <w:rFonts w:eastAsia="Times New Roman" w:cs="Times New Roman"/>
          <w:b/>
          <w:bCs/>
        </w:rPr>
        <w:t>Задачи</w:t>
      </w:r>
    </w:p>
    <w:p w14:paraId="5036A834" w14:textId="6B8B7E5F" w:rsidR="00FA13AE" w:rsidRDefault="00FA13AE" w:rsidP="00FA13AE">
      <w:pPr>
        <w:suppressAutoHyphens/>
        <w:spacing w:line="360" w:lineRule="auto"/>
        <w:jc w:val="center"/>
        <w:rPr>
          <w:rFonts w:eastAsia="Times New Roman" w:cs="Times New Roman"/>
          <w:b/>
          <w:bCs/>
        </w:rPr>
      </w:pPr>
    </w:p>
    <w:p w14:paraId="6CA0BB2E" w14:textId="52E25755" w:rsidR="001E4E18" w:rsidRPr="001E4E18" w:rsidRDefault="001E4E18" w:rsidP="001E4E18">
      <w:pPr>
        <w:pStyle w:val="a3"/>
        <w:numPr>
          <w:ilvl w:val="0"/>
          <w:numId w:val="32"/>
        </w:numPr>
        <w:spacing w:line="360" w:lineRule="auto"/>
        <w:rPr>
          <w:rFonts w:cs="Times New Roman"/>
        </w:rPr>
      </w:pPr>
      <w:r w:rsidRPr="001E4E18">
        <w:rPr>
          <w:rFonts w:cs="Times New Roman"/>
        </w:rPr>
        <w:t>Реализовать программу на компилируемом языке (</w:t>
      </w:r>
      <w:r w:rsidRPr="001E4E18">
        <w:rPr>
          <w:rFonts w:cs="Times New Roman"/>
          <w:lang w:val="en-US"/>
        </w:rPr>
        <w:t>C</w:t>
      </w:r>
      <w:r w:rsidRPr="001E4E18">
        <w:rPr>
          <w:rFonts w:cs="Times New Roman"/>
        </w:rPr>
        <w:t>\</w:t>
      </w:r>
      <w:r w:rsidRPr="001E4E18">
        <w:rPr>
          <w:rFonts w:cs="Times New Roman"/>
          <w:lang w:val="en-US"/>
        </w:rPr>
        <w:t>C</w:t>
      </w:r>
      <w:r w:rsidRPr="001E4E18">
        <w:rPr>
          <w:rFonts w:cs="Times New Roman"/>
        </w:rPr>
        <w:t xml:space="preserve">++, </w:t>
      </w:r>
      <w:r w:rsidRPr="001E4E18">
        <w:rPr>
          <w:rFonts w:cs="Times New Roman"/>
          <w:lang w:val="en-US"/>
        </w:rPr>
        <w:t>Go</w:t>
      </w:r>
      <w:r w:rsidRPr="001E4E18">
        <w:rPr>
          <w:rFonts w:cs="Times New Roman"/>
        </w:rPr>
        <w:t xml:space="preserve">, </w:t>
      </w:r>
      <w:r w:rsidRPr="001E4E18">
        <w:rPr>
          <w:rFonts w:cs="Times New Roman"/>
          <w:lang w:val="en-US"/>
        </w:rPr>
        <w:t>Rust</w:t>
      </w:r>
      <w:r w:rsidRPr="001E4E18">
        <w:rPr>
          <w:rFonts w:cs="Times New Roman"/>
        </w:rPr>
        <w:t xml:space="preserve">, </w:t>
      </w:r>
      <w:r w:rsidRPr="001E4E18">
        <w:rPr>
          <w:rFonts w:cs="Times New Roman"/>
          <w:lang w:val="en-US"/>
        </w:rPr>
        <w:t>Swift</w:t>
      </w:r>
      <w:r w:rsidRPr="001E4E18">
        <w:rPr>
          <w:rFonts w:cs="Times New Roman"/>
        </w:rPr>
        <w:t>), осуществляющую считывание пароля из файла “</w:t>
      </w:r>
      <w:r w:rsidRPr="001E4E18">
        <w:rPr>
          <w:rFonts w:cs="Times New Roman"/>
          <w:lang w:val="en-US"/>
        </w:rPr>
        <w:t>password</w:t>
      </w:r>
      <w:r w:rsidRPr="001E4E18">
        <w:rPr>
          <w:rFonts w:cs="Times New Roman"/>
        </w:rPr>
        <w:t>.</w:t>
      </w:r>
      <w:r w:rsidRPr="001E4E18">
        <w:rPr>
          <w:rFonts w:cs="Times New Roman"/>
          <w:lang w:val="en-US"/>
        </w:rPr>
        <w:t>txt</w:t>
      </w:r>
      <w:r w:rsidRPr="001E4E18">
        <w:rPr>
          <w:rFonts w:cs="Times New Roman"/>
        </w:rPr>
        <w:t xml:space="preserve">” и в случае совпадения его с заданным, вывод сформированного серийного номера в формате </w:t>
      </w:r>
      <w:r w:rsidRPr="001E4E18">
        <w:rPr>
          <w:rFonts w:cs="Times New Roman"/>
          <w:lang w:val="en-US"/>
        </w:rPr>
        <w:t>KEY</w:t>
      </w:r>
      <w:r w:rsidRPr="001E4E18">
        <w:rPr>
          <w:rFonts w:cs="Times New Roman"/>
        </w:rPr>
        <w:t>$</w:t>
      </w:r>
      <w:proofErr w:type="spellStart"/>
      <w:r w:rsidRPr="001E4E18">
        <w:rPr>
          <w:rFonts w:cs="Times New Roman"/>
          <w:lang w:val="en-US"/>
        </w:rPr>
        <w:t>xxxxxxxxxx</w:t>
      </w:r>
      <w:proofErr w:type="spellEnd"/>
      <w:r w:rsidRPr="001E4E18">
        <w:rPr>
          <w:rFonts w:cs="Times New Roman"/>
        </w:rPr>
        <w:t>$ (</w:t>
      </w:r>
      <w:r w:rsidRPr="001E4E18">
        <w:rPr>
          <w:rFonts w:cs="Times New Roman"/>
          <w:lang w:val="en-US"/>
        </w:rPr>
        <w:t>x</w:t>
      </w:r>
      <w:r w:rsidRPr="001E4E18">
        <w:rPr>
          <w:rFonts w:cs="Times New Roman"/>
        </w:rPr>
        <w:t xml:space="preserve"> – произвольные символы) в файл “</w:t>
      </w:r>
      <w:r w:rsidRPr="001E4E18">
        <w:rPr>
          <w:rFonts w:cs="Times New Roman"/>
          <w:lang w:val="en-US"/>
        </w:rPr>
        <w:t>serial</w:t>
      </w:r>
      <w:r w:rsidRPr="001E4E18">
        <w:rPr>
          <w:rFonts w:cs="Times New Roman"/>
        </w:rPr>
        <w:t>.</w:t>
      </w:r>
      <w:r w:rsidRPr="001E4E18">
        <w:rPr>
          <w:rFonts w:cs="Times New Roman"/>
          <w:lang w:val="en-US"/>
        </w:rPr>
        <w:t>txt</w:t>
      </w:r>
      <w:r w:rsidRPr="001E4E18">
        <w:rPr>
          <w:rFonts w:cs="Times New Roman"/>
        </w:rPr>
        <w:t>”, а также вывод сообщения об успехе в интерфейсе программы, в обратном случае – сообщения об ошибке. Все файлы должны быть расположены в одной директории с исполняемым файлом программы.</w:t>
      </w:r>
    </w:p>
    <w:p w14:paraId="4C9F57D2" w14:textId="72BCD04C" w:rsidR="001E4E18" w:rsidRDefault="001E4E18" w:rsidP="001E4E18">
      <w:pPr>
        <w:pStyle w:val="a3"/>
        <w:numPr>
          <w:ilvl w:val="0"/>
          <w:numId w:val="32"/>
        </w:numPr>
        <w:spacing w:line="360" w:lineRule="auto"/>
        <w:rPr>
          <w:rFonts w:cs="Times New Roman"/>
        </w:rPr>
      </w:pPr>
      <w:r w:rsidRPr="001E4E18">
        <w:rPr>
          <w:rFonts w:cs="Times New Roman"/>
        </w:rPr>
        <w:t>Выбрать защищаемое ПО.</w:t>
      </w:r>
      <w:r>
        <w:rPr>
          <w:rFonts w:cs="Times New Roman"/>
        </w:rPr>
        <w:t xml:space="preserve"> В нем должен быть полезный функционал, который станет доступным в случае успешного прохождения проверки пароля.</w:t>
      </w:r>
    </w:p>
    <w:p w14:paraId="3C868FF3" w14:textId="77777777" w:rsidR="001E4E18" w:rsidRDefault="001E4E18" w:rsidP="001E4E18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 xml:space="preserve">Осуществить модификацию исполняемого файла (бинарный </w:t>
      </w:r>
      <w:proofErr w:type="spellStart"/>
      <w:r>
        <w:rPr>
          <w:rFonts w:cs="Times New Roman"/>
        </w:rPr>
        <w:t>патчинг</w:t>
      </w:r>
      <w:proofErr w:type="spellEnd"/>
      <w:r>
        <w:rPr>
          <w:rFonts w:cs="Times New Roman"/>
        </w:rPr>
        <w:t>) таким образом, чтобы результат проверки пароля всегда был положительным.</w:t>
      </w:r>
    </w:p>
    <w:p w14:paraId="78190E2E" w14:textId="7964FB4D" w:rsidR="001E4E18" w:rsidRDefault="001E4E18" w:rsidP="001E4E18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 xml:space="preserve">Реализовать защиту разработанного программного обеспечения от возможности изменения поведения программы при помощи бинарного </w:t>
      </w:r>
      <w:proofErr w:type="spellStart"/>
      <w:r>
        <w:rPr>
          <w:rFonts w:cs="Times New Roman"/>
        </w:rPr>
        <w:t>патчинга</w:t>
      </w:r>
      <w:proofErr w:type="spellEnd"/>
      <w:r>
        <w:rPr>
          <w:rFonts w:cs="Times New Roman"/>
        </w:rPr>
        <w:t xml:space="preserve"> со следующими подходами к защите ПО</w:t>
      </w:r>
      <w:r w:rsidRPr="001E4E18">
        <w:rPr>
          <w:rFonts w:cs="Times New Roman"/>
        </w:rPr>
        <w:t>:</w:t>
      </w:r>
    </w:p>
    <w:p w14:paraId="65F1E011" w14:textId="77777777" w:rsidR="001E4E18" w:rsidRPr="0079261E" w:rsidRDefault="001E4E18" w:rsidP="001E4E1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Хранение в зашифрованном виде всех строк, в т.ч. выводимых на экран.</w:t>
      </w:r>
    </w:p>
    <w:p w14:paraId="0B2DCBB7" w14:textId="77777777" w:rsidR="001E4E18" w:rsidRPr="004F3C65" w:rsidRDefault="001E4E18" w:rsidP="001E4E1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 w:rsidRPr="004F3C65">
        <w:rPr>
          <w:rFonts w:cs="Times New Roman"/>
        </w:rPr>
        <w:t>Проверка и вывод информации в разных местах</w:t>
      </w:r>
      <w:r>
        <w:rPr>
          <w:rFonts w:cs="Times New Roman"/>
        </w:rPr>
        <w:t xml:space="preserve"> программы.</w:t>
      </w:r>
    </w:p>
    <w:p w14:paraId="76ECCF4B" w14:textId="77777777" w:rsidR="001E4E18" w:rsidRPr="0079261E" w:rsidRDefault="001E4E18" w:rsidP="001E4E1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 w:rsidRPr="007868DD">
        <w:rPr>
          <w:rFonts w:cs="Times New Roman"/>
        </w:rPr>
        <w:t>Контроль целостности участков кода, ответственных за проверку «пароля»</w:t>
      </w:r>
      <w:r w:rsidRPr="00EE4761">
        <w:rPr>
          <w:rFonts w:cs="Times New Roman"/>
        </w:rPr>
        <w:t xml:space="preserve"> </w:t>
      </w:r>
      <w:r>
        <w:rPr>
          <w:rFonts w:cs="Times New Roman"/>
        </w:rPr>
        <w:t xml:space="preserve">(подсчет </w:t>
      </w:r>
      <w:r>
        <w:rPr>
          <w:rFonts w:cs="Times New Roman"/>
          <w:lang w:val="en-US"/>
        </w:rPr>
        <w:t>CRC</w:t>
      </w:r>
      <w:r>
        <w:rPr>
          <w:rFonts w:cs="Times New Roman"/>
        </w:rPr>
        <w:t xml:space="preserve"> исполняемого кода</w:t>
      </w:r>
      <w:r w:rsidRPr="0005161B">
        <w:rPr>
          <w:rFonts w:cs="Times New Roman"/>
        </w:rPr>
        <w:t xml:space="preserve"> </w:t>
      </w:r>
      <w:r>
        <w:rPr>
          <w:rFonts w:cs="Times New Roman"/>
        </w:rPr>
        <w:t xml:space="preserve">функции проверки пароля </w:t>
      </w:r>
      <w:r w:rsidRPr="0005161B">
        <w:rPr>
          <w:rFonts w:cs="Times New Roman"/>
          <w:b/>
          <w:bCs/>
        </w:rPr>
        <w:t>в оперативной памяти</w:t>
      </w:r>
      <w:r>
        <w:rPr>
          <w:rFonts w:cs="Times New Roman"/>
        </w:rPr>
        <w:t xml:space="preserve"> во время выполнения программы)</w:t>
      </w:r>
      <w:r w:rsidRPr="007868DD">
        <w:rPr>
          <w:rFonts w:cs="Times New Roman"/>
        </w:rPr>
        <w:t>.</w:t>
      </w:r>
    </w:p>
    <w:p w14:paraId="75D969B4" w14:textId="77777777" w:rsidR="001E4E18" w:rsidRPr="004F3C65" w:rsidRDefault="001E4E18" w:rsidP="001E4E1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 w:rsidRPr="004F3C65">
        <w:rPr>
          <w:rFonts w:cs="Times New Roman"/>
        </w:rPr>
        <w:t xml:space="preserve">Наличие нескольких проверок </w:t>
      </w:r>
      <w:r>
        <w:rPr>
          <w:rFonts w:cs="Times New Roman"/>
        </w:rPr>
        <w:t xml:space="preserve">пароля </w:t>
      </w:r>
      <w:r w:rsidRPr="004F3C65">
        <w:rPr>
          <w:rFonts w:cs="Times New Roman"/>
        </w:rPr>
        <w:t>в разных местах</w:t>
      </w:r>
      <w:r>
        <w:rPr>
          <w:rFonts w:cs="Times New Roman"/>
        </w:rPr>
        <w:t xml:space="preserve"> программы.</w:t>
      </w:r>
    </w:p>
    <w:p w14:paraId="30B9092A" w14:textId="77777777" w:rsidR="001E4E18" w:rsidRDefault="001E4E18" w:rsidP="001E4E1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Наличие ложных</w:t>
      </w:r>
      <w:r w:rsidRPr="004F3C65">
        <w:rPr>
          <w:rFonts w:cs="Times New Roman"/>
        </w:rPr>
        <w:t xml:space="preserve"> провер</w:t>
      </w:r>
      <w:r>
        <w:rPr>
          <w:rFonts w:cs="Times New Roman"/>
        </w:rPr>
        <w:t>ок (в т.ч.</w:t>
      </w:r>
      <w:r w:rsidRPr="004F3C65">
        <w:rPr>
          <w:rFonts w:cs="Times New Roman"/>
        </w:rPr>
        <w:t xml:space="preserve"> сразу после </w:t>
      </w:r>
      <w:r>
        <w:rPr>
          <w:rFonts w:cs="Times New Roman"/>
        </w:rPr>
        <w:t>считывания «пароля»).</w:t>
      </w:r>
    </w:p>
    <w:p w14:paraId="45A163F4" w14:textId="15A71195" w:rsidR="001E4E18" w:rsidRDefault="001E4E18" w:rsidP="001E4E1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Использование методов запутывания кода для усложнения анализа кода программы.</w:t>
      </w:r>
    </w:p>
    <w:p w14:paraId="455A3055" w14:textId="2AE7AF82" w:rsidR="001E4E18" w:rsidRPr="00531278" w:rsidRDefault="001E4E18" w:rsidP="0053127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  <w:sz w:val="32"/>
        </w:rPr>
      </w:pPr>
      <w:r>
        <w:rPr>
          <w:rFonts w:eastAsia="Times New Roman" w:cs="Times New Roman"/>
          <w:szCs w:val="24"/>
        </w:rPr>
        <w:lastRenderedPageBreak/>
        <w:t>Защитные</w:t>
      </w:r>
      <w:r w:rsidRPr="00CD4F95">
        <w:rPr>
          <w:rFonts w:eastAsia="Times New Roman" w:cs="Times New Roman"/>
          <w:szCs w:val="24"/>
        </w:rPr>
        <w:t xml:space="preserve"> механизм</w:t>
      </w:r>
      <w:r>
        <w:rPr>
          <w:rFonts w:eastAsia="Times New Roman" w:cs="Times New Roman"/>
          <w:szCs w:val="24"/>
        </w:rPr>
        <w:t>ы долж</w:t>
      </w:r>
      <w:r w:rsidRPr="00CD4F95">
        <w:rPr>
          <w:rFonts w:eastAsia="Times New Roman" w:cs="Times New Roman"/>
          <w:szCs w:val="24"/>
        </w:rPr>
        <w:t>н</w:t>
      </w:r>
      <w:r>
        <w:rPr>
          <w:rFonts w:eastAsia="Times New Roman" w:cs="Times New Roman"/>
          <w:szCs w:val="24"/>
        </w:rPr>
        <w:t>ы</w:t>
      </w:r>
      <w:r w:rsidRPr="00CD4F95">
        <w:rPr>
          <w:rFonts w:eastAsia="Times New Roman" w:cs="Times New Roman"/>
          <w:szCs w:val="24"/>
        </w:rPr>
        <w:t xml:space="preserve"> быть тесно переплетен</w:t>
      </w:r>
      <w:r>
        <w:rPr>
          <w:rFonts w:eastAsia="Times New Roman" w:cs="Times New Roman"/>
          <w:szCs w:val="24"/>
        </w:rPr>
        <w:t>ы</w:t>
      </w:r>
      <w:r w:rsidRPr="00CD4F95">
        <w:rPr>
          <w:rFonts w:eastAsia="Times New Roman" w:cs="Times New Roman"/>
          <w:szCs w:val="24"/>
        </w:rPr>
        <w:t xml:space="preserve"> с логикой защищаемого </w:t>
      </w:r>
      <w:r>
        <w:rPr>
          <w:rFonts w:eastAsia="Times New Roman" w:cs="Times New Roman"/>
          <w:szCs w:val="24"/>
        </w:rPr>
        <w:t>кода</w:t>
      </w:r>
      <w:r w:rsidRPr="00CD4F95">
        <w:rPr>
          <w:rFonts w:eastAsia="Times New Roman" w:cs="Times New Roman"/>
          <w:szCs w:val="24"/>
        </w:rPr>
        <w:t xml:space="preserve"> и </w:t>
      </w:r>
      <w:r>
        <w:rPr>
          <w:rFonts w:eastAsia="Times New Roman" w:cs="Times New Roman"/>
          <w:szCs w:val="24"/>
        </w:rPr>
        <w:t>распределены</w:t>
      </w:r>
      <w:r w:rsidRPr="00CD4F95">
        <w:rPr>
          <w:rFonts w:eastAsia="Times New Roman" w:cs="Times New Roman"/>
          <w:szCs w:val="24"/>
        </w:rPr>
        <w:t xml:space="preserve"> по всему </w:t>
      </w:r>
      <w:r>
        <w:rPr>
          <w:rFonts w:eastAsia="Times New Roman" w:cs="Times New Roman"/>
          <w:szCs w:val="24"/>
        </w:rPr>
        <w:t xml:space="preserve">«полезному» </w:t>
      </w:r>
      <w:r w:rsidRPr="00CD4F95">
        <w:rPr>
          <w:rFonts w:eastAsia="Times New Roman" w:cs="Times New Roman"/>
          <w:szCs w:val="24"/>
        </w:rPr>
        <w:t>коду</w:t>
      </w:r>
      <w:r>
        <w:rPr>
          <w:rFonts w:eastAsia="Times New Roman" w:cs="Times New Roman"/>
          <w:szCs w:val="24"/>
        </w:rPr>
        <w:t>, в случае модификации кода защитных механизмов код полезной нагрузки должен стать некорректным.</w:t>
      </w:r>
    </w:p>
    <w:p w14:paraId="1544DF01" w14:textId="53586B1A" w:rsidR="00531278" w:rsidRPr="00531278" w:rsidRDefault="00531278" w:rsidP="00531278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  <w:sz w:val="32"/>
        </w:rPr>
      </w:pPr>
      <w:r>
        <w:rPr>
          <w:rFonts w:eastAsia="Times New Roman" w:cs="Times New Roman"/>
          <w:szCs w:val="24"/>
        </w:rPr>
        <w:t>Реализованная программа должна использовать</w:t>
      </w:r>
      <w:r>
        <w:rPr>
          <w:rFonts w:eastAsia="Times New Roman" w:cs="Times New Roman"/>
          <w:szCs w:val="24"/>
          <w:lang w:val="en-US"/>
        </w:rPr>
        <w:t>:</w:t>
      </w:r>
    </w:p>
    <w:p w14:paraId="3CB31E84" w14:textId="77777777" w:rsidR="00531278" w:rsidRDefault="00531278" w:rsidP="0053127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 xml:space="preserve">Не менее 4 методов </w:t>
      </w:r>
      <w:r w:rsidRPr="007868DD">
        <w:rPr>
          <w:rFonts w:cs="Times New Roman"/>
        </w:rPr>
        <w:t>обнаружения средств отладки</w:t>
      </w:r>
      <w:r>
        <w:rPr>
          <w:rFonts w:cs="Times New Roman"/>
        </w:rPr>
        <w:t xml:space="preserve"> и противодействия им.</w:t>
      </w:r>
    </w:p>
    <w:p w14:paraId="3EA689BE" w14:textId="23C5D43A" w:rsidR="00531278" w:rsidRDefault="00531278" w:rsidP="0053127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 w:rsidRPr="00160144">
        <w:rPr>
          <w:rFonts w:cs="Times New Roman"/>
        </w:rPr>
        <w:t>Не мен</w:t>
      </w:r>
      <w:r>
        <w:rPr>
          <w:rFonts w:cs="Times New Roman"/>
        </w:rPr>
        <w:t>ее</w:t>
      </w:r>
      <w:r w:rsidRPr="00160144">
        <w:rPr>
          <w:rFonts w:cs="Times New Roman"/>
        </w:rPr>
        <w:t xml:space="preserve"> 3 методов противодействия дизассемблированию (методы, которые приводят к некорректному дизассемблированию кода).</w:t>
      </w:r>
    </w:p>
    <w:p w14:paraId="15FF050F" w14:textId="77777777" w:rsidR="00531278" w:rsidRDefault="00531278" w:rsidP="0053127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Не менее 2 методов выявления виртуальных машин.</w:t>
      </w:r>
    </w:p>
    <w:p w14:paraId="7371CB6A" w14:textId="77777777" w:rsidR="00531278" w:rsidRDefault="00531278" w:rsidP="0053127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 w:rsidRPr="00160144">
        <w:rPr>
          <w:rFonts w:cs="Times New Roman"/>
        </w:rPr>
        <w:t>Фрагменты самомодифицирующегося кода.</w:t>
      </w:r>
    </w:p>
    <w:p w14:paraId="6F959FD6" w14:textId="533C1F11" w:rsidR="00531278" w:rsidRPr="00160144" w:rsidRDefault="00531278" w:rsidP="00531278">
      <w:pPr>
        <w:pStyle w:val="a3"/>
        <w:numPr>
          <w:ilvl w:val="1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 xml:space="preserve">Методы бинарной </w:t>
      </w:r>
      <w:proofErr w:type="spellStart"/>
      <w:r>
        <w:rPr>
          <w:rFonts w:cs="Times New Roman"/>
        </w:rPr>
        <w:t>обфускации</w:t>
      </w:r>
      <w:proofErr w:type="spellEnd"/>
      <w:r>
        <w:rPr>
          <w:rFonts w:cs="Times New Roman"/>
        </w:rPr>
        <w:t xml:space="preserve"> и </w:t>
      </w:r>
      <w:proofErr w:type="spellStart"/>
      <w:r>
        <w:rPr>
          <w:rFonts w:cs="Times New Roman"/>
        </w:rPr>
        <w:t>обфускации</w:t>
      </w:r>
      <w:proofErr w:type="spellEnd"/>
      <w:r>
        <w:rPr>
          <w:rFonts w:cs="Times New Roman"/>
        </w:rPr>
        <w:t xml:space="preserve"> потока передачи управления (нелинейная передача управления, например, через исключения</w:t>
      </w:r>
      <w:r w:rsidRPr="00531278">
        <w:rPr>
          <w:rFonts w:cs="Times New Roman"/>
        </w:rPr>
        <w:t>)</w:t>
      </w:r>
      <w:r>
        <w:rPr>
          <w:rFonts w:cs="Times New Roman"/>
        </w:rPr>
        <w:t>.</w:t>
      </w:r>
    </w:p>
    <w:p w14:paraId="3209B3DB" w14:textId="62A043D5" w:rsidR="001E4E18" w:rsidRPr="00531278" w:rsidRDefault="00531278" w:rsidP="00531278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  <w:sz w:val="32"/>
        </w:rPr>
      </w:pPr>
      <w:r>
        <w:rPr>
          <w:rFonts w:cs="Times New Roman"/>
        </w:rPr>
        <w:t xml:space="preserve">Для реализованной программы произвести обход внедренных механизмов защиты путем бинарного </w:t>
      </w:r>
      <w:proofErr w:type="spellStart"/>
      <w:r>
        <w:rPr>
          <w:rFonts w:cs="Times New Roman"/>
        </w:rPr>
        <w:t>патчинга</w:t>
      </w:r>
      <w:proofErr w:type="spellEnd"/>
      <w:r>
        <w:rPr>
          <w:rFonts w:cs="Times New Roman"/>
        </w:rPr>
        <w:t xml:space="preserve"> исполняемого кода</w:t>
      </w:r>
    </w:p>
    <w:p w14:paraId="0A74E152" w14:textId="77777777" w:rsidR="00531278" w:rsidRDefault="00531278" w:rsidP="00531278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 xml:space="preserve">Произвести упаковку исполняемого файла с использованием одного из распространенных упаковщиков исполняемых файлов (например, </w:t>
      </w:r>
      <w:r>
        <w:rPr>
          <w:rFonts w:cs="Times New Roman"/>
          <w:lang w:val="en-US"/>
        </w:rPr>
        <w:t>UPX</w:t>
      </w:r>
      <w:r>
        <w:rPr>
          <w:rFonts w:cs="Times New Roman"/>
        </w:rPr>
        <w:t xml:space="preserve">). </w:t>
      </w:r>
    </w:p>
    <w:p w14:paraId="618897FC" w14:textId="77777777" w:rsidR="00531278" w:rsidRDefault="00531278" w:rsidP="00531278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 xml:space="preserve">Провести анализ принципов работы используемого средства защиты бинарного кода с помощью дизассемблера, отладчика и других программных средств. Найти в отладчике оригинальную точку входа в программу после упаковки файла. </w:t>
      </w:r>
    </w:p>
    <w:p w14:paraId="67040A9C" w14:textId="6226E628" w:rsidR="001E4E18" w:rsidRPr="005822AC" w:rsidRDefault="00531278" w:rsidP="005822AC">
      <w:pPr>
        <w:pStyle w:val="a3"/>
        <w:numPr>
          <w:ilvl w:val="0"/>
          <w:numId w:val="32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Сравнить параметры оригинального и упакованного файлов (энтропия).</w:t>
      </w:r>
    </w:p>
    <w:p w14:paraId="2493E8A0" w14:textId="77777777" w:rsidR="00A7788F" w:rsidRPr="00DD19A2" w:rsidRDefault="00A7788F" w:rsidP="00DD19A2">
      <w:pPr>
        <w:suppressAutoHyphens/>
        <w:spacing w:line="360" w:lineRule="auto"/>
        <w:ind w:firstLine="0"/>
        <w:rPr>
          <w:rFonts w:eastAsia="Times New Roman" w:cs="Times New Roman"/>
        </w:rPr>
      </w:pPr>
    </w:p>
    <w:p w14:paraId="594FFDFE" w14:textId="77777777" w:rsidR="0075402D" w:rsidRDefault="003E3975" w:rsidP="00326349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 w:rsidRPr="00326349">
        <w:rPr>
          <w:rFonts w:eastAsia="Times New Roman" w:cs="Times New Roman"/>
          <w:b/>
        </w:rPr>
        <w:t>Ход работы</w:t>
      </w:r>
    </w:p>
    <w:p w14:paraId="5EABEFDF" w14:textId="77777777" w:rsidR="004A7692" w:rsidRPr="004A7692" w:rsidRDefault="004A7692" w:rsidP="004A7692">
      <w:pPr>
        <w:suppressAutoHyphens/>
        <w:spacing w:line="360" w:lineRule="auto"/>
        <w:ind w:firstLine="0"/>
        <w:rPr>
          <w:rFonts w:eastAsiaTheme="minorHAnsi" w:cs="Times New Roman"/>
          <w:color w:val="000000"/>
          <w:lang w:val="en-US" w:eastAsia="en-US"/>
        </w:rPr>
      </w:pPr>
    </w:p>
    <w:p w14:paraId="2144A4AB" w14:textId="2D90A0E6" w:rsidR="00926AF7" w:rsidRPr="00926AF7" w:rsidRDefault="00A55363" w:rsidP="00926AF7">
      <w:pPr>
        <w:pStyle w:val="Default"/>
        <w:numPr>
          <w:ilvl w:val="1"/>
          <w:numId w:val="10"/>
        </w:numPr>
        <w:spacing w:line="360" w:lineRule="auto"/>
        <w:jc w:val="center"/>
        <w:rPr>
          <w:rFonts w:eastAsia="Times New Roman"/>
          <w:b/>
          <w:sz w:val="28"/>
        </w:rPr>
      </w:pPr>
      <w:r>
        <w:rPr>
          <w:rFonts w:eastAsia="Times New Roman"/>
          <w:b/>
          <w:sz w:val="28"/>
        </w:rPr>
        <w:t>Реализация программы для считывания пароля</w:t>
      </w:r>
    </w:p>
    <w:p w14:paraId="729BF18D" w14:textId="77777777" w:rsidR="004F591B" w:rsidRDefault="00A55363" w:rsidP="00A55363">
      <w:pPr>
        <w:pStyle w:val="Default"/>
        <w:spacing w:line="360" w:lineRule="auto"/>
        <w:jc w:val="both"/>
        <w:rPr>
          <w:rFonts w:eastAsia="Times New Roman"/>
          <w:b/>
          <w:sz w:val="28"/>
        </w:rPr>
      </w:pPr>
      <w:r>
        <w:rPr>
          <w:rFonts w:eastAsia="Times New Roman"/>
          <w:b/>
          <w:sz w:val="28"/>
        </w:rPr>
        <w:tab/>
      </w:r>
    </w:p>
    <w:p w14:paraId="6C1FF6F5" w14:textId="638EA701" w:rsidR="00A55363" w:rsidRDefault="004F591B" w:rsidP="00A55363">
      <w:pPr>
        <w:pStyle w:val="Default"/>
        <w:spacing w:line="360" w:lineRule="auto"/>
        <w:jc w:val="both"/>
        <w:rPr>
          <w:rFonts w:eastAsia="Times New Roman"/>
          <w:bCs/>
          <w:sz w:val="28"/>
        </w:rPr>
      </w:pPr>
      <w:r>
        <w:rPr>
          <w:rFonts w:eastAsia="Times New Roman"/>
          <w:b/>
          <w:sz w:val="28"/>
        </w:rPr>
        <w:tab/>
      </w:r>
      <w:r w:rsidR="00A55363">
        <w:rPr>
          <w:rFonts w:eastAsia="Times New Roman"/>
          <w:bCs/>
          <w:sz w:val="28"/>
        </w:rPr>
        <w:t xml:space="preserve">Была реализована программа для считывания пароля с консоли. Пароль сверяется с паролем, хранящимся в файле </w:t>
      </w:r>
      <w:r w:rsidR="000008C0">
        <w:rPr>
          <w:rFonts w:eastAsia="Times New Roman"/>
          <w:bCs/>
          <w:sz w:val="28"/>
        </w:rPr>
        <w:t>«</w:t>
      </w:r>
      <w:r w:rsidR="00A55363">
        <w:rPr>
          <w:rFonts w:eastAsia="Times New Roman"/>
          <w:bCs/>
          <w:sz w:val="28"/>
          <w:lang w:val="en-US"/>
        </w:rPr>
        <w:t>password</w:t>
      </w:r>
      <w:r w:rsidR="00A55363" w:rsidRPr="00A55363">
        <w:rPr>
          <w:rFonts w:eastAsia="Times New Roman"/>
          <w:bCs/>
          <w:sz w:val="28"/>
        </w:rPr>
        <w:t>.</w:t>
      </w:r>
      <w:r w:rsidR="00A55363">
        <w:rPr>
          <w:rFonts w:eastAsia="Times New Roman"/>
          <w:bCs/>
          <w:sz w:val="28"/>
          <w:lang w:val="en-US"/>
        </w:rPr>
        <w:t>txt</w:t>
      </w:r>
      <w:r w:rsidR="000008C0">
        <w:rPr>
          <w:rFonts w:eastAsia="Times New Roman"/>
          <w:bCs/>
          <w:sz w:val="28"/>
        </w:rPr>
        <w:t>»</w:t>
      </w:r>
      <w:r w:rsidR="00A55363" w:rsidRPr="00A55363">
        <w:rPr>
          <w:rFonts w:eastAsia="Times New Roman"/>
          <w:bCs/>
          <w:sz w:val="28"/>
        </w:rPr>
        <w:t xml:space="preserve">. </w:t>
      </w:r>
      <w:r w:rsidR="00A55363">
        <w:rPr>
          <w:rFonts w:eastAsia="Times New Roman"/>
          <w:bCs/>
          <w:sz w:val="28"/>
        </w:rPr>
        <w:t xml:space="preserve">При вводе правильного пароля пользователю выводится сообщение об успешно введенном пароле, после чего в файл </w:t>
      </w:r>
      <w:r w:rsidR="000008C0">
        <w:rPr>
          <w:rFonts w:eastAsia="Times New Roman"/>
          <w:bCs/>
          <w:sz w:val="28"/>
        </w:rPr>
        <w:t>«</w:t>
      </w:r>
      <w:r w:rsidR="00A55363">
        <w:rPr>
          <w:rFonts w:eastAsia="Times New Roman"/>
          <w:bCs/>
          <w:sz w:val="28"/>
          <w:lang w:val="en-US"/>
        </w:rPr>
        <w:t>serial</w:t>
      </w:r>
      <w:r w:rsidR="00A55363" w:rsidRPr="00A55363">
        <w:rPr>
          <w:rFonts w:eastAsia="Times New Roman"/>
          <w:bCs/>
          <w:sz w:val="28"/>
        </w:rPr>
        <w:t>.</w:t>
      </w:r>
      <w:r w:rsidR="00A55363">
        <w:rPr>
          <w:rFonts w:eastAsia="Times New Roman"/>
          <w:bCs/>
          <w:sz w:val="28"/>
          <w:lang w:val="en-US"/>
        </w:rPr>
        <w:t>txt</w:t>
      </w:r>
      <w:r w:rsidR="000008C0">
        <w:rPr>
          <w:rFonts w:eastAsia="Times New Roman"/>
          <w:bCs/>
          <w:sz w:val="28"/>
        </w:rPr>
        <w:t>»</w:t>
      </w:r>
      <w:r w:rsidR="00A55363" w:rsidRPr="00A55363">
        <w:rPr>
          <w:rFonts w:eastAsia="Times New Roman"/>
          <w:bCs/>
          <w:sz w:val="28"/>
        </w:rPr>
        <w:t xml:space="preserve"> </w:t>
      </w:r>
      <w:r w:rsidR="00A55363">
        <w:rPr>
          <w:rFonts w:eastAsia="Times New Roman"/>
          <w:bCs/>
          <w:sz w:val="28"/>
        </w:rPr>
        <w:t>выводится сформированный серийный номер в заданном формате. При вводе некорректного пароля, пользователю предлагается попробовать ввести пароль снова или выйти из программы. Интерфейс разработанной программы представлен на рисунке 1.</w:t>
      </w:r>
    </w:p>
    <w:p w14:paraId="4B1A6CA4" w14:textId="19FC0A5E" w:rsidR="00A55363" w:rsidRDefault="00A55363" w:rsidP="00A55363">
      <w:pPr>
        <w:pStyle w:val="Default"/>
        <w:spacing w:line="360" w:lineRule="auto"/>
        <w:jc w:val="center"/>
        <w:rPr>
          <w:rFonts w:eastAsia="Times New Roman"/>
          <w:bCs/>
          <w:sz w:val="28"/>
          <w:lang w:val="en-US"/>
        </w:rPr>
      </w:pPr>
      <w:r w:rsidRPr="00A55363">
        <w:rPr>
          <w:rFonts w:eastAsia="Times New Roman"/>
          <w:bCs/>
          <w:noProof/>
          <w:sz w:val="28"/>
          <w:lang w:val="en-US"/>
        </w:rPr>
        <w:lastRenderedPageBreak/>
        <w:drawing>
          <wp:inline distT="0" distB="0" distL="0" distR="0" wp14:anchorId="1CB552A4" wp14:editId="73302B5A">
            <wp:extent cx="4945809" cy="1425063"/>
            <wp:effectExtent l="0" t="0" r="7620" b="381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45809" cy="142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67690" w14:textId="399E911E" w:rsidR="00A55363" w:rsidRDefault="00A55363" w:rsidP="00A55363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>Рисунок 1 – Интерфейс разработанной программы проверки пароля</w:t>
      </w:r>
    </w:p>
    <w:p w14:paraId="133202BE" w14:textId="77777777" w:rsidR="004F591B" w:rsidRDefault="004F591B" w:rsidP="00A55363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</w:p>
    <w:p w14:paraId="4A7AE307" w14:textId="3C8AF652" w:rsidR="007475F1" w:rsidRDefault="007475F1" w:rsidP="007475F1">
      <w:pPr>
        <w:pStyle w:val="Default"/>
        <w:spacing w:line="360" w:lineRule="auto"/>
        <w:jc w:val="both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ab/>
        <w:t>Исполняемый файл находится в одной директории с файлами «</w:t>
      </w:r>
      <w:r>
        <w:rPr>
          <w:rFonts w:eastAsia="Times New Roman"/>
          <w:bCs/>
          <w:sz w:val="28"/>
          <w:lang w:val="en-US"/>
        </w:rPr>
        <w:t>password</w:t>
      </w:r>
      <w:r w:rsidRPr="007475F1">
        <w:rPr>
          <w:rFonts w:eastAsia="Times New Roman"/>
          <w:bCs/>
          <w:sz w:val="28"/>
        </w:rPr>
        <w:t>.</w:t>
      </w:r>
      <w:r>
        <w:rPr>
          <w:rFonts w:eastAsia="Times New Roman"/>
          <w:bCs/>
          <w:sz w:val="28"/>
          <w:lang w:val="en-US"/>
        </w:rPr>
        <w:t>txt</w:t>
      </w:r>
      <w:r>
        <w:rPr>
          <w:rFonts w:eastAsia="Times New Roman"/>
          <w:bCs/>
          <w:sz w:val="28"/>
        </w:rPr>
        <w:t>» и «</w:t>
      </w:r>
      <w:r>
        <w:rPr>
          <w:rFonts w:eastAsia="Times New Roman"/>
          <w:bCs/>
          <w:sz w:val="28"/>
          <w:lang w:val="en-GB"/>
        </w:rPr>
        <w:t>serial</w:t>
      </w:r>
      <w:r w:rsidRPr="007475F1">
        <w:rPr>
          <w:rFonts w:eastAsia="Times New Roman"/>
          <w:bCs/>
          <w:sz w:val="28"/>
        </w:rPr>
        <w:t>.</w:t>
      </w:r>
      <w:r>
        <w:rPr>
          <w:rFonts w:eastAsia="Times New Roman"/>
          <w:bCs/>
          <w:sz w:val="28"/>
          <w:lang w:val="en-GB"/>
        </w:rPr>
        <w:t>txt</w:t>
      </w:r>
      <w:r>
        <w:rPr>
          <w:rFonts w:eastAsia="Times New Roman"/>
          <w:bCs/>
          <w:sz w:val="28"/>
        </w:rPr>
        <w:t>». Директория представлена на рисунке 2.</w:t>
      </w:r>
    </w:p>
    <w:p w14:paraId="3A187737" w14:textId="5294CE6D" w:rsidR="007475F1" w:rsidRDefault="007475F1" w:rsidP="007475F1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  <w:r w:rsidRPr="007475F1">
        <w:rPr>
          <w:rFonts w:eastAsia="Times New Roman"/>
          <w:bCs/>
          <w:noProof/>
          <w:sz w:val="28"/>
        </w:rPr>
        <w:drawing>
          <wp:inline distT="0" distB="0" distL="0" distR="0" wp14:anchorId="47AC8269" wp14:editId="4013CC63">
            <wp:extent cx="6088908" cy="1394581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88908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00AFC" w14:textId="009FFA82" w:rsidR="007475F1" w:rsidRDefault="007475F1" w:rsidP="007475F1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>Рисунок 2 – Содержимое директории с исполняемым файлом</w:t>
      </w:r>
    </w:p>
    <w:p w14:paraId="145A0BA5" w14:textId="77777777" w:rsidR="004F591B" w:rsidRDefault="004F591B" w:rsidP="007475F1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</w:p>
    <w:p w14:paraId="4625EF66" w14:textId="02F41450" w:rsidR="007475F1" w:rsidRDefault="007475F1" w:rsidP="007475F1">
      <w:pPr>
        <w:pStyle w:val="Default"/>
        <w:spacing w:line="360" w:lineRule="auto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ab/>
        <w:t>После успешного ввода пароля в файл «</w:t>
      </w:r>
      <w:r>
        <w:rPr>
          <w:rFonts w:eastAsia="Times New Roman"/>
          <w:bCs/>
          <w:sz w:val="28"/>
          <w:lang w:val="en-US"/>
        </w:rPr>
        <w:t>serial</w:t>
      </w:r>
      <w:r w:rsidRPr="007475F1">
        <w:rPr>
          <w:rFonts w:eastAsia="Times New Roman"/>
          <w:bCs/>
          <w:sz w:val="28"/>
        </w:rPr>
        <w:t>.</w:t>
      </w:r>
      <w:r>
        <w:rPr>
          <w:rFonts w:eastAsia="Times New Roman"/>
          <w:bCs/>
          <w:sz w:val="28"/>
          <w:lang w:val="en-US"/>
        </w:rPr>
        <w:t>txt</w:t>
      </w:r>
      <w:r>
        <w:rPr>
          <w:rFonts w:eastAsia="Times New Roman"/>
          <w:bCs/>
          <w:sz w:val="28"/>
        </w:rPr>
        <w:t>» был записан сформированный серийный номер. Содержимое файла «</w:t>
      </w:r>
      <w:r>
        <w:rPr>
          <w:rFonts w:eastAsia="Times New Roman"/>
          <w:bCs/>
          <w:sz w:val="28"/>
          <w:lang w:val="en-GB"/>
        </w:rPr>
        <w:t>serial.txt</w:t>
      </w:r>
      <w:r>
        <w:rPr>
          <w:rFonts w:eastAsia="Times New Roman"/>
          <w:bCs/>
          <w:sz w:val="28"/>
        </w:rPr>
        <w:t>»</w:t>
      </w:r>
      <w:r>
        <w:rPr>
          <w:rFonts w:eastAsia="Times New Roman"/>
          <w:bCs/>
          <w:sz w:val="28"/>
          <w:lang w:val="en-GB"/>
        </w:rPr>
        <w:t xml:space="preserve"> </w:t>
      </w:r>
      <w:r>
        <w:rPr>
          <w:rFonts w:eastAsia="Times New Roman"/>
          <w:bCs/>
          <w:sz w:val="28"/>
        </w:rPr>
        <w:t>представлено на рисунке 3.</w:t>
      </w:r>
    </w:p>
    <w:p w14:paraId="68BBFDD4" w14:textId="0D37E1F4" w:rsidR="007475F1" w:rsidRDefault="000008C0" w:rsidP="007475F1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  <w:r w:rsidRPr="000008C0">
        <w:rPr>
          <w:rFonts w:eastAsia="Times New Roman"/>
          <w:bCs/>
          <w:noProof/>
          <w:sz w:val="28"/>
        </w:rPr>
        <w:drawing>
          <wp:inline distT="0" distB="0" distL="0" distR="0" wp14:anchorId="3814DE8C" wp14:editId="13AA742F">
            <wp:extent cx="5387807" cy="1394581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87807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40DEE" w14:textId="5D7D782E" w:rsidR="000008C0" w:rsidRDefault="000008C0" w:rsidP="007475F1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>Рисунок 3 – Содержимое файла «</w:t>
      </w:r>
      <w:r>
        <w:rPr>
          <w:rFonts w:eastAsia="Times New Roman"/>
          <w:bCs/>
          <w:sz w:val="28"/>
          <w:lang w:val="en-US"/>
        </w:rPr>
        <w:t>serial</w:t>
      </w:r>
      <w:r w:rsidRPr="000008C0">
        <w:rPr>
          <w:rFonts w:eastAsia="Times New Roman"/>
          <w:bCs/>
          <w:sz w:val="28"/>
        </w:rPr>
        <w:t>.</w:t>
      </w:r>
      <w:r>
        <w:rPr>
          <w:rFonts w:eastAsia="Times New Roman"/>
          <w:bCs/>
          <w:sz w:val="28"/>
          <w:lang w:val="en-US"/>
        </w:rPr>
        <w:t>txt</w:t>
      </w:r>
      <w:r>
        <w:rPr>
          <w:rFonts w:eastAsia="Times New Roman"/>
          <w:bCs/>
          <w:sz w:val="28"/>
        </w:rPr>
        <w:t>»</w:t>
      </w:r>
    </w:p>
    <w:p w14:paraId="31786DBE" w14:textId="77777777" w:rsidR="004F591B" w:rsidRDefault="004F591B" w:rsidP="007475F1">
      <w:pPr>
        <w:pStyle w:val="Default"/>
        <w:spacing w:line="360" w:lineRule="auto"/>
        <w:jc w:val="center"/>
        <w:rPr>
          <w:rFonts w:eastAsia="Times New Roman"/>
          <w:bCs/>
          <w:sz w:val="28"/>
        </w:rPr>
      </w:pPr>
    </w:p>
    <w:p w14:paraId="58866B88" w14:textId="25BBA60C" w:rsidR="000008C0" w:rsidRPr="000008C0" w:rsidRDefault="000008C0" w:rsidP="000008C0">
      <w:pPr>
        <w:pStyle w:val="Default"/>
        <w:spacing w:line="360" w:lineRule="auto"/>
        <w:jc w:val="both"/>
        <w:rPr>
          <w:rFonts w:eastAsia="Times New Roman"/>
          <w:bCs/>
          <w:sz w:val="28"/>
        </w:rPr>
      </w:pPr>
      <w:r>
        <w:rPr>
          <w:rFonts w:eastAsia="Times New Roman"/>
          <w:bCs/>
          <w:sz w:val="28"/>
        </w:rPr>
        <w:tab/>
        <w:t>В качестве произвольных символов выбираются либо большие буквы латинского алфавита, либо цифры.</w:t>
      </w:r>
    </w:p>
    <w:p w14:paraId="3E7297C7" w14:textId="39583CA1" w:rsidR="00746BC5" w:rsidRPr="00746BC5" w:rsidRDefault="00926AF7" w:rsidP="00531278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rFonts w:eastAsia="Times New Roman"/>
        </w:rPr>
        <w:tab/>
      </w:r>
    </w:p>
    <w:p w14:paraId="144CB689" w14:textId="648E357F" w:rsidR="000008C0" w:rsidRDefault="000008C0" w:rsidP="000008C0">
      <w:pPr>
        <w:pStyle w:val="Default"/>
        <w:numPr>
          <w:ilvl w:val="1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бор защищаемого ПО</w:t>
      </w:r>
    </w:p>
    <w:p w14:paraId="3EA72872" w14:textId="68DEA7EF" w:rsidR="000008C0" w:rsidRDefault="000008C0" w:rsidP="000008C0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40DD65FF" w14:textId="22F38B82" w:rsidR="000008C0" w:rsidRDefault="000008C0" w:rsidP="000008C0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В качестве защищаемого ПО была выбрана ранее разработанная программа для </w:t>
      </w:r>
      <w:r w:rsidR="0036754B">
        <w:rPr>
          <w:bCs/>
          <w:sz w:val="28"/>
          <w:szCs w:val="28"/>
        </w:rPr>
        <w:t>нахождения обратной матрицы к заданной.</w:t>
      </w:r>
      <w:r w:rsidR="00856B2B" w:rsidRPr="00856B2B">
        <w:rPr>
          <w:bCs/>
          <w:sz w:val="28"/>
          <w:szCs w:val="28"/>
        </w:rPr>
        <w:t xml:space="preserve"> </w:t>
      </w:r>
      <w:r w:rsidR="00856B2B">
        <w:rPr>
          <w:bCs/>
          <w:sz w:val="28"/>
          <w:szCs w:val="28"/>
        </w:rPr>
        <w:t>Для упрощения тестирования, пользователю предлагается ввести только размер матрицы, без ввода самой матрицы (матрица будет формироваться случайным образом).</w:t>
      </w:r>
      <w:r w:rsidR="00B061D4">
        <w:rPr>
          <w:bCs/>
          <w:sz w:val="28"/>
          <w:szCs w:val="28"/>
        </w:rPr>
        <w:t xml:space="preserve"> Исходные коды данной программы были добавлены в проект программы проверки пароля. Далее в программу проверки пароля был добавлен вызов функции для поиска обратной матрице при правильно введенном пароле. На рисунке 4 представлен пример выполнения полезной нагрузки при правильно введенном пароле.</w:t>
      </w:r>
    </w:p>
    <w:p w14:paraId="743BD27D" w14:textId="79FAD539" w:rsidR="00B061D4" w:rsidRDefault="00B54128" w:rsidP="00B061D4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 w:rsidRPr="00B54128">
        <w:rPr>
          <w:bCs/>
          <w:noProof/>
          <w:sz w:val="28"/>
          <w:szCs w:val="28"/>
          <w:lang w:val="en-US"/>
        </w:rPr>
        <w:drawing>
          <wp:inline distT="0" distB="0" distL="0" distR="0" wp14:anchorId="36EBA69B" wp14:editId="00E8B1D4">
            <wp:extent cx="6299835" cy="2374900"/>
            <wp:effectExtent l="0" t="0" r="571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364FF" w14:textId="14993C2A" w:rsidR="009E5B6D" w:rsidRPr="00C940D2" w:rsidRDefault="00B54128" w:rsidP="0060067A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4 – Выполнение полезной нагрузки при правильно введенном пароле</w:t>
      </w:r>
    </w:p>
    <w:p w14:paraId="58E79B0E" w14:textId="77777777" w:rsidR="00796E76" w:rsidRDefault="00796E76" w:rsidP="00326349">
      <w:pPr>
        <w:pStyle w:val="Default"/>
        <w:spacing w:line="360" w:lineRule="auto"/>
        <w:jc w:val="center"/>
        <w:rPr>
          <w:sz w:val="28"/>
          <w:szCs w:val="28"/>
        </w:rPr>
      </w:pPr>
    </w:p>
    <w:p w14:paraId="483440CD" w14:textId="2D9193DB" w:rsidR="004F7CA0" w:rsidRPr="004F7CA0" w:rsidRDefault="0060067A" w:rsidP="004F7CA0">
      <w:pPr>
        <w:pStyle w:val="Default"/>
        <w:numPr>
          <w:ilvl w:val="1"/>
          <w:numId w:val="10"/>
        </w:num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Бинарный </w:t>
      </w:r>
      <w:proofErr w:type="spellStart"/>
      <w:r>
        <w:rPr>
          <w:b/>
          <w:sz w:val="28"/>
          <w:szCs w:val="28"/>
        </w:rPr>
        <w:t>патчинг</w:t>
      </w:r>
      <w:proofErr w:type="spellEnd"/>
    </w:p>
    <w:p w14:paraId="76BA0647" w14:textId="77777777" w:rsidR="004F591B" w:rsidRDefault="0060067A" w:rsidP="0060067A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17A6D4B6" w14:textId="598FC7CE" w:rsidR="004F7CA0" w:rsidRPr="0060067A" w:rsidRDefault="004F591B" w:rsidP="0060067A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0067A">
        <w:rPr>
          <w:sz w:val="28"/>
          <w:szCs w:val="28"/>
        </w:rPr>
        <w:t xml:space="preserve">Исполняемый файл был просмотрен с помощью дизассемблера </w:t>
      </w:r>
      <w:r w:rsidR="0060067A">
        <w:rPr>
          <w:sz w:val="28"/>
          <w:szCs w:val="28"/>
          <w:lang w:val="en-US"/>
        </w:rPr>
        <w:t>IDA</w:t>
      </w:r>
      <w:r w:rsidR="0060067A" w:rsidRPr="0060067A">
        <w:rPr>
          <w:sz w:val="28"/>
          <w:szCs w:val="28"/>
        </w:rPr>
        <w:t>-</w:t>
      </w:r>
      <w:r w:rsidR="0060067A">
        <w:rPr>
          <w:sz w:val="28"/>
          <w:szCs w:val="28"/>
          <w:lang w:val="en-US"/>
        </w:rPr>
        <w:t>Pro</w:t>
      </w:r>
      <w:r w:rsidR="0060067A" w:rsidRPr="0060067A">
        <w:rPr>
          <w:sz w:val="28"/>
          <w:szCs w:val="28"/>
        </w:rPr>
        <w:t xml:space="preserve">. </w:t>
      </w:r>
      <w:r w:rsidR="0060067A">
        <w:rPr>
          <w:sz w:val="28"/>
          <w:szCs w:val="28"/>
        </w:rPr>
        <w:t>Был произведен поиск слова «</w:t>
      </w:r>
      <w:r w:rsidR="0060067A">
        <w:rPr>
          <w:sz w:val="28"/>
          <w:szCs w:val="28"/>
          <w:lang w:val="en-US"/>
        </w:rPr>
        <w:t>password</w:t>
      </w:r>
      <w:r w:rsidR="0060067A">
        <w:rPr>
          <w:sz w:val="28"/>
          <w:szCs w:val="28"/>
        </w:rPr>
        <w:t>»</w:t>
      </w:r>
      <w:r w:rsidR="0060067A" w:rsidRPr="0060067A">
        <w:rPr>
          <w:sz w:val="28"/>
          <w:szCs w:val="28"/>
        </w:rPr>
        <w:t xml:space="preserve">, </w:t>
      </w:r>
      <w:r w:rsidR="0060067A">
        <w:rPr>
          <w:sz w:val="28"/>
          <w:szCs w:val="28"/>
        </w:rPr>
        <w:t>был найден фрагмент кода, в котором пользователю предлагается ввести пароль, после чего происходит проверка введенного пароля. На рисунке 5 выделен фрагмент проверки введенного пароля, который делает</w:t>
      </w:r>
      <w:r w:rsidR="0060067A" w:rsidRPr="0060067A">
        <w:rPr>
          <w:sz w:val="28"/>
          <w:szCs w:val="28"/>
        </w:rPr>
        <w:t>/</w:t>
      </w:r>
      <w:r w:rsidR="0060067A">
        <w:rPr>
          <w:sz w:val="28"/>
          <w:szCs w:val="28"/>
        </w:rPr>
        <w:t xml:space="preserve">не делает переход после введения пароля. Этот фрагмент кода и интересен, необходимо изменить логику на противоположную (поменять </w:t>
      </w:r>
      <w:proofErr w:type="spellStart"/>
      <w:r w:rsidR="0060067A">
        <w:rPr>
          <w:sz w:val="28"/>
          <w:szCs w:val="28"/>
          <w:lang w:val="en-US"/>
        </w:rPr>
        <w:t>jz</w:t>
      </w:r>
      <w:proofErr w:type="spellEnd"/>
      <w:r w:rsidR="0060067A" w:rsidRPr="0060067A">
        <w:rPr>
          <w:sz w:val="28"/>
          <w:szCs w:val="28"/>
        </w:rPr>
        <w:t xml:space="preserve"> </w:t>
      </w:r>
      <w:r w:rsidR="0060067A">
        <w:rPr>
          <w:sz w:val="28"/>
          <w:szCs w:val="28"/>
        </w:rPr>
        <w:t xml:space="preserve">на </w:t>
      </w:r>
      <w:r w:rsidR="0060067A">
        <w:rPr>
          <w:sz w:val="28"/>
          <w:szCs w:val="28"/>
          <w:lang w:val="en-US"/>
        </w:rPr>
        <w:t>je</w:t>
      </w:r>
      <w:r w:rsidR="0060067A">
        <w:rPr>
          <w:sz w:val="28"/>
          <w:szCs w:val="28"/>
        </w:rPr>
        <w:t>)</w:t>
      </w:r>
      <w:r w:rsidR="0060067A" w:rsidRPr="0060067A">
        <w:rPr>
          <w:sz w:val="28"/>
          <w:szCs w:val="28"/>
        </w:rPr>
        <w:t xml:space="preserve">, </w:t>
      </w:r>
      <w:r w:rsidR="0060067A">
        <w:rPr>
          <w:sz w:val="28"/>
          <w:szCs w:val="28"/>
        </w:rPr>
        <w:t xml:space="preserve">чтобы при вводе неверного пароля программа давала доступ к полезной нагрузке. </w:t>
      </w:r>
    </w:p>
    <w:p w14:paraId="79E5AEB1" w14:textId="19D2FB36" w:rsidR="0083798F" w:rsidRDefault="00081CD9" w:rsidP="00531278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626AB8" w:rsidRPr="00626AB8">
        <w:rPr>
          <w:noProof/>
          <w:sz w:val="28"/>
          <w:szCs w:val="28"/>
        </w:rPr>
        <w:drawing>
          <wp:inline distT="0" distB="0" distL="0" distR="0" wp14:anchorId="4BDF3187" wp14:editId="4D4CE3FB">
            <wp:extent cx="6299835" cy="2855595"/>
            <wp:effectExtent l="0" t="0" r="5715" b="1905"/>
            <wp:docPr id="9" name="Рисунок 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285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C1717" w14:textId="7416D8E7" w:rsidR="00626AB8" w:rsidRDefault="00626AB8" w:rsidP="00626AB8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 – Фрагмент дизассемблированного кода с проверкой правильности введенного пароля</w:t>
      </w:r>
    </w:p>
    <w:p w14:paraId="2B8C0FAE" w14:textId="77777777" w:rsidR="004F591B" w:rsidRDefault="004F591B" w:rsidP="00626AB8">
      <w:pPr>
        <w:pStyle w:val="Default"/>
        <w:spacing w:line="360" w:lineRule="auto"/>
        <w:jc w:val="center"/>
        <w:rPr>
          <w:sz w:val="28"/>
          <w:szCs w:val="28"/>
        </w:rPr>
      </w:pPr>
    </w:p>
    <w:p w14:paraId="42E511C3" w14:textId="3DA425BF" w:rsidR="005A22FA" w:rsidRDefault="005A22FA" w:rsidP="005A22FA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алее с помощь </w:t>
      </w:r>
      <w:r>
        <w:rPr>
          <w:sz w:val="28"/>
          <w:szCs w:val="28"/>
          <w:lang w:val="en-US"/>
        </w:rPr>
        <w:t>HIEW</w:t>
      </w:r>
      <w:r w:rsidRPr="005A22FA">
        <w:rPr>
          <w:sz w:val="28"/>
          <w:szCs w:val="28"/>
        </w:rPr>
        <w:t>-</w:t>
      </w:r>
      <w:r>
        <w:rPr>
          <w:sz w:val="28"/>
          <w:szCs w:val="28"/>
        </w:rPr>
        <w:t>редактора была изменена команда условного перехода (рисунок 6)</w:t>
      </w:r>
      <w:r w:rsidR="00C753D3" w:rsidRPr="00C753D3">
        <w:rPr>
          <w:sz w:val="28"/>
          <w:szCs w:val="28"/>
        </w:rPr>
        <w:t xml:space="preserve"> </w:t>
      </w:r>
      <w:r w:rsidR="00C753D3">
        <w:rPr>
          <w:sz w:val="28"/>
          <w:szCs w:val="28"/>
        </w:rPr>
        <w:t>на противоположную (</w:t>
      </w:r>
      <w:proofErr w:type="spellStart"/>
      <w:r w:rsidR="00C753D3">
        <w:rPr>
          <w:sz w:val="28"/>
          <w:szCs w:val="28"/>
          <w:lang w:val="en-US"/>
        </w:rPr>
        <w:t>jnz</w:t>
      </w:r>
      <w:proofErr w:type="spellEnd"/>
      <w:r w:rsidR="00C753D3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14:paraId="3D7CCDB9" w14:textId="2AC375A1" w:rsidR="005A22FA" w:rsidRDefault="00C753D3" w:rsidP="005A22FA">
      <w:pPr>
        <w:pStyle w:val="Default"/>
        <w:spacing w:line="360" w:lineRule="auto"/>
        <w:jc w:val="center"/>
        <w:rPr>
          <w:sz w:val="28"/>
          <w:szCs w:val="28"/>
        </w:rPr>
      </w:pPr>
      <w:r w:rsidRPr="00C753D3">
        <w:rPr>
          <w:noProof/>
          <w:sz w:val="28"/>
          <w:szCs w:val="28"/>
        </w:rPr>
        <w:drawing>
          <wp:inline distT="0" distB="0" distL="0" distR="0" wp14:anchorId="27847928" wp14:editId="65636493">
            <wp:extent cx="6299835" cy="3388360"/>
            <wp:effectExtent l="0" t="0" r="571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38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2D4DA" w14:textId="37424022" w:rsidR="005A22FA" w:rsidRDefault="005A22FA" w:rsidP="005A22FA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6 – Изменение команды условного перехода в </w:t>
      </w:r>
      <w:r>
        <w:rPr>
          <w:sz w:val="28"/>
          <w:szCs w:val="28"/>
          <w:lang w:val="en-US"/>
        </w:rPr>
        <w:t>HIEW</w:t>
      </w:r>
      <w:r w:rsidRPr="005A22FA">
        <w:rPr>
          <w:sz w:val="28"/>
          <w:szCs w:val="28"/>
        </w:rPr>
        <w:t>-</w:t>
      </w:r>
      <w:r>
        <w:rPr>
          <w:sz w:val="28"/>
          <w:szCs w:val="28"/>
        </w:rPr>
        <w:t>редакторе</w:t>
      </w:r>
    </w:p>
    <w:p w14:paraId="03A31B7E" w14:textId="77777777" w:rsidR="004F591B" w:rsidRDefault="004F591B" w:rsidP="005A22FA">
      <w:pPr>
        <w:pStyle w:val="Default"/>
        <w:spacing w:line="360" w:lineRule="auto"/>
        <w:jc w:val="center"/>
        <w:rPr>
          <w:sz w:val="28"/>
          <w:szCs w:val="28"/>
        </w:rPr>
      </w:pPr>
    </w:p>
    <w:p w14:paraId="770E60B4" w14:textId="02A5FBE6" w:rsidR="00F4735C" w:rsidRDefault="00F4735C" w:rsidP="00F4735C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В результате программа начала принимать все неправильные пароли. Пример поведения программы приведен на рисунке 7.</w:t>
      </w:r>
    </w:p>
    <w:p w14:paraId="34BD4CD8" w14:textId="48BC1C7D" w:rsidR="00F4735C" w:rsidRDefault="00F4735C" w:rsidP="00F4735C">
      <w:pPr>
        <w:pStyle w:val="Default"/>
        <w:spacing w:line="360" w:lineRule="auto"/>
        <w:jc w:val="center"/>
        <w:rPr>
          <w:sz w:val="28"/>
          <w:szCs w:val="28"/>
        </w:rPr>
      </w:pPr>
      <w:r w:rsidRPr="00F4735C">
        <w:rPr>
          <w:noProof/>
          <w:sz w:val="28"/>
          <w:szCs w:val="28"/>
        </w:rPr>
        <w:drawing>
          <wp:inline distT="0" distB="0" distL="0" distR="0" wp14:anchorId="650FD64D" wp14:editId="2B9D330C">
            <wp:extent cx="3193057" cy="1082134"/>
            <wp:effectExtent l="0" t="0" r="7620" b="3810"/>
            <wp:docPr id="12" name="Рисунок 1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93057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DCC09" w14:textId="6A62A77E" w:rsidR="00F4735C" w:rsidRDefault="00F4735C" w:rsidP="00F4735C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 – Проверка пароля после бинарного </w:t>
      </w:r>
      <w:proofErr w:type="spellStart"/>
      <w:r>
        <w:rPr>
          <w:sz w:val="28"/>
          <w:szCs w:val="28"/>
        </w:rPr>
        <w:t>пачтинга</w:t>
      </w:r>
      <w:proofErr w:type="spellEnd"/>
    </w:p>
    <w:p w14:paraId="65C08209" w14:textId="77777777" w:rsidR="005A233F" w:rsidRPr="00BE1C2B" w:rsidRDefault="005A233F" w:rsidP="00F4735C">
      <w:pPr>
        <w:pStyle w:val="Default"/>
        <w:spacing w:line="360" w:lineRule="auto"/>
        <w:jc w:val="center"/>
        <w:rPr>
          <w:sz w:val="28"/>
          <w:szCs w:val="28"/>
        </w:rPr>
      </w:pPr>
    </w:p>
    <w:p w14:paraId="505B1CB7" w14:textId="589349BE" w:rsidR="007161EC" w:rsidRPr="00DC12D0" w:rsidRDefault="00784AD2" w:rsidP="007161EC">
      <w:pPr>
        <w:pStyle w:val="Default"/>
        <w:numPr>
          <w:ilvl w:val="1"/>
          <w:numId w:val="10"/>
        </w:num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Защита разработанного ПО</w:t>
      </w:r>
    </w:p>
    <w:p w14:paraId="2580E98C" w14:textId="77777777" w:rsidR="00DC12D0" w:rsidRPr="00D8001B" w:rsidRDefault="00DC12D0" w:rsidP="00DC12D0">
      <w:pPr>
        <w:pStyle w:val="Default"/>
        <w:spacing w:line="360" w:lineRule="auto"/>
        <w:jc w:val="center"/>
        <w:rPr>
          <w:b/>
          <w:sz w:val="28"/>
          <w:szCs w:val="28"/>
          <w:lang w:val="en-US"/>
        </w:rPr>
      </w:pPr>
    </w:p>
    <w:p w14:paraId="39105B49" w14:textId="42DB51B8" w:rsidR="00D8001B" w:rsidRPr="007161EC" w:rsidRDefault="00D8001B" w:rsidP="00D8001B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Шифрование строк</w:t>
      </w:r>
    </w:p>
    <w:p w14:paraId="5D7AD635" w14:textId="542082ED" w:rsidR="007161EC" w:rsidRDefault="007161EC" w:rsidP="007161EC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7E4BA605" w14:textId="2312152D" w:rsidR="00784AD2" w:rsidRPr="00784AD2" w:rsidRDefault="00784AD2" w:rsidP="00784AD2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 w:rsidRPr="00784AD2">
        <w:rPr>
          <w:bCs/>
          <w:sz w:val="28"/>
          <w:szCs w:val="28"/>
        </w:rPr>
        <w:t xml:space="preserve">Для </w:t>
      </w:r>
      <w:r>
        <w:rPr>
          <w:bCs/>
          <w:sz w:val="28"/>
          <w:szCs w:val="28"/>
        </w:rPr>
        <w:t xml:space="preserve">разработанного ПО была реализована защита. Все строки были зашифрованы и в открытом виде более не хранились в коде. На рисунке 8 приведен пример хранения и обработки строки перед ее использованием. Функция </w:t>
      </w:r>
      <w:r>
        <w:rPr>
          <w:bCs/>
          <w:sz w:val="28"/>
          <w:szCs w:val="28"/>
          <w:lang w:val="en-US"/>
        </w:rPr>
        <w:t>get</w:t>
      </w:r>
      <w:r w:rsidRPr="00784AD2">
        <w:rPr>
          <w:bCs/>
          <w:sz w:val="28"/>
          <w:szCs w:val="28"/>
        </w:rPr>
        <w:t>_</w:t>
      </w:r>
      <w:r>
        <w:rPr>
          <w:bCs/>
          <w:sz w:val="28"/>
          <w:szCs w:val="28"/>
          <w:lang w:val="en-US"/>
        </w:rPr>
        <w:t>string</w:t>
      </w:r>
      <w:r w:rsidRPr="00784AD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выполняет операцию </w:t>
      </w:r>
      <w:r>
        <w:rPr>
          <w:bCs/>
          <w:sz w:val="28"/>
          <w:szCs w:val="28"/>
          <w:lang w:val="en-US"/>
        </w:rPr>
        <w:t>XOR</w:t>
      </w:r>
      <w:r w:rsidRPr="00784AD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с числом 10 каждого символа строки, после чего выводится сама строка в расшифрованном виде.</w:t>
      </w:r>
    </w:p>
    <w:p w14:paraId="5E5096A2" w14:textId="3A49F627" w:rsidR="007161EC" w:rsidRDefault="00784AD2" w:rsidP="00784AD2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784AD2">
        <w:rPr>
          <w:bCs/>
          <w:noProof/>
          <w:sz w:val="28"/>
          <w:szCs w:val="28"/>
        </w:rPr>
        <w:drawing>
          <wp:inline distT="0" distB="0" distL="0" distR="0" wp14:anchorId="0650D51C" wp14:editId="660C4419">
            <wp:extent cx="3932261" cy="845893"/>
            <wp:effectExtent l="0" t="0" r="0" b="0"/>
            <wp:docPr id="13" name="Рисунок 1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32261" cy="845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5109B" w14:textId="23625AA9" w:rsidR="00784AD2" w:rsidRDefault="00784AD2" w:rsidP="00784AD2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8 – Пример хранения и использования строки</w:t>
      </w:r>
    </w:p>
    <w:p w14:paraId="0F3CCD7B" w14:textId="77777777" w:rsidR="004F591B" w:rsidRDefault="004F591B" w:rsidP="00784AD2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73D7DCA5" w14:textId="6F093D37" w:rsidR="00F823EF" w:rsidRDefault="00784AD2" w:rsidP="0083798F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Пароль также более не хранится в открытом виде. Он также проходит шифрование с помощью функции </w:t>
      </w:r>
      <w:r>
        <w:rPr>
          <w:bCs/>
          <w:sz w:val="28"/>
          <w:szCs w:val="28"/>
          <w:lang w:val="en-US"/>
        </w:rPr>
        <w:t>get</w:t>
      </w:r>
      <w:r w:rsidRPr="00784AD2">
        <w:rPr>
          <w:bCs/>
          <w:sz w:val="28"/>
          <w:szCs w:val="28"/>
        </w:rPr>
        <w:t>_</w:t>
      </w:r>
      <w:r>
        <w:rPr>
          <w:bCs/>
          <w:sz w:val="28"/>
          <w:szCs w:val="28"/>
          <w:lang w:val="en-US"/>
        </w:rPr>
        <w:t>string</w:t>
      </w:r>
      <w:r w:rsidRPr="00784AD2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На рисунке 9 представлен файл с паролем в зашифрованном виде.</w:t>
      </w:r>
    </w:p>
    <w:p w14:paraId="507E4C82" w14:textId="480FAA4B" w:rsidR="00784AD2" w:rsidRDefault="00784AD2" w:rsidP="00784AD2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784AD2">
        <w:rPr>
          <w:bCs/>
          <w:noProof/>
          <w:sz w:val="28"/>
          <w:szCs w:val="28"/>
        </w:rPr>
        <w:drawing>
          <wp:inline distT="0" distB="0" distL="0" distR="0" wp14:anchorId="2ED06DF5" wp14:editId="0D170B0D">
            <wp:extent cx="3033023" cy="1318374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33023" cy="131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4DE68" w14:textId="2AA3911F" w:rsidR="00784AD2" w:rsidRDefault="00784AD2" w:rsidP="00784AD2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Рисунок 9 – Файл с паролем</w:t>
      </w:r>
    </w:p>
    <w:p w14:paraId="600316E5" w14:textId="77777777" w:rsidR="004F591B" w:rsidRDefault="004F591B" w:rsidP="00784AD2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0D8DB650" w14:textId="4076A791" w:rsidR="00784AD2" w:rsidRDefault="00784AD2" w:rsidP="00CA1D75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CA1D75">
        <w:rPr>
          <w:bCs/>
          <w:sz w:val="28"/>
          <w:szCs w:val="28"/>
        </w:rPr>
        <w:t>Серийный номер также шифруется после ввода корректного пароля. Пример зашифрованного серийного номера представлен на рисунке 10.</w:t>
      </w:r>
    </w:p>
    <w:p w14:paraId="23073447" w14:textId="10B2AE36" w:rsidR="00CA1D75" w:rsidRDefault="00BE1C2B" w:rsidP="00CA1D75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BE1C2B">
        <w:rPr>
          <w:bCs/>
          <w:noProof/>
          <w:sz w:val="28"/>
          <w:szCs w:val="28"/>
        </w:rPr>
        <w:drawing>
          <wp:inline distT="0" distB="0" distL="0" distR="0" wp14:anchorId="31D20225" wp14:editId="60A90594">
            <wp:extent cx="2720576" cy="1478408"/>
            <wp:effectExtent l="0" t="0" r="381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20576" cy="14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E7035" w14:textId="5BF914C6" w:rsidR="00CA1D75" w:rsidRDefault="00CA1D75" w:rsidP="00CA1D75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0 – Пример зашифрованного серийного номера</w:t>
      </w:r>
    </w:p>
    <w:p w14:paraId="7D9EE15E" w14:textId="77777777" w:rsidR="00BE1C2B" w:rsidRPr="00CA1D75" w:rsidRDefault="00BE1C2B" w:rsidP="00CA1D75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6256F315" w14:textId="6A0DB918" w:rsidR="00784AD2" w:rsidRDefault="00BE1C2B" w:rsidP="00BE1C2B">
      <w:pPr>
        <w:pStyle w:val="Default"/>
        <w:numPr>
          <w:ilvl w:val="2"/>
          <w:numId w:val="10"/>
        </w:num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оверка и вывод информации в разных местах программы</w:t>
      </w:r>
    </w:p>
    <w:p w14:paraId="2B82B0A0" w14:textId="623D1C1B" w:rsidR="00BE1C2B" w:rsidRDefault="00BE1C2B" w:rsidP="00BE1C2B">
      <w:pPr>
        <w:pStyle w:val="Default"/>
        <w:spacing w:line="360" w:lineRule="auto"/>
        <w:jc w:val="both"/>
        <w:rPr>
          <w:b/>
          <w:sz w:val="28"/>
          <w:szCs w:val="28"/>
        </w:rPr>
      </w:pPr>
    </w:p>
    <w:p w14:paraId="151663E9" w14:textId="1A9658E4" w:rsidR="00BE1C2B" w:rsidRPr="00BE1C2B" w:rsidRDefault="00BE1C2B" w:rsidP="00BE1C2B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Проверка и вывод информации после проверки (успешный ввод пароля или ошибка) в дизассемблированном коде идет подряд, из-за чего довольно легко проследить логику работы программы. Для усложнения анализа были написаны функции </w:t>
      </w:r>
      <w:r>
        <w:rPr>
          <w:bCs/>
          <w:sz w:val="28"/>
          <w:szCs w:val="28"/>
          <w:lang w:val="en-US"/>
        </w:rPr>
        <w:t>print</w:t>
      </w:r>
      <w:r w:rsidRPr="00BE1C2B">
        <w:rPr>
          <w:bCs/>
          <w:sz w:val="28"/>
          <w:szCs w:val="28"/>
        </w:rPr>
        <w:t>_</w:t>
      </w:r>
      <w:r>
        <w:rPr>
          <w:bCs/>
          <w:sz w:val="28"/>
          <w:szCs w:val="28"/>
          <w:lang w:val="en-US"/>
        </w:rPr>
        <w:t>info</w:t>
      </w:r>
      <w:r w:rsidRPr="00BE1C2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и </w:t>
      </w:r>
      <w:r>
        <w:rPr>
          <w:bCs/>
          <w:sz w:val="28"/>
          <w:szCs w:val="28"/>
          <w:lang w:val="en-US"/>
        </w:rPr>
        <w:t>type</w:t>
      </w:r>
      <w:r w:rsidRPr="00BE1C2B">
        <w:rPr>
          <w:bCs/>
          <w:sz w:val="28"/>
          <w:szCs w:val="28"/>
        </w:rPr>
        <w:t>_</w:t>
      </w:r>
      <w:r>
        <w:rPr>
          <w:bCs/>
          <w:sz w:val="28"/>
          <w:szCs w:val="28"/>
          <w:lang w:val="en-US"/>
        </w:rPr>
        <w:t>data</w:t>
      </w:r>
      <w:r w:rsidRPr="00BE1C2B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 xml:space="preserve">которые будут вызываться инструкцией </w:t>
      </w:r>
      <w:r>
        <w:rPr>
          <w:bCs/>
          <w:sz w:val="28"/>
          <w:szCs w:val="28"/>
          <w:lang w:val="en-US"/>
        </w:rPr>
        <w:t>call</w:t>
      </w:r>
      <w:r w:rsidRPr="00BE1C2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 усложнять анализ, так как в дизассемблированном коде нововведенные функции будут находиться в новых местах. На рисунке 11 представлен пример кода с применением ввода и вывода информации в разных местах программы.</w:t>
      </w:r>
      <w:r w:rsidR="00D83CF8">
        <w:rPr>
          <w:bCs/>
          <w:sz w:val="28"/>
          <w:szCs w:val="28"/>
        </w:rPr>
        <w:t xml:space="preserve"> </w:t>
      </w:r>
    </w:p>
    <w:p w14:paraId="5D6C29EC" w14:textId="14DCEC1C" w:rsidR="00BE1C2B" w:rsidRDefault="00D83CF8" w:rsidP="00BE1C2B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D83CF8">
        <w:rPr>
          <w:bCs/>
          <w:noProof/>
          <w:sz w:val="28"/>
          <w:szCs w:val="28"/>
        </w:rPr>
        <w:drawing>
          <wp:inline distT="0" distB="0" distL="0" distR="0" wp14:anchorId="5D81F6E6" wp14:editId="5DE9C426">
            <wp:extent cx="5875529" cy="1691787"/>
            <wp:effectExtent l="0" t="0" r="0" b="3810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75529" cy="1691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ABA5F" w14:textId="719237B7" w:rsidR="00D83CF8" w:rsidRDefault="00EB5690" w:rsidP="00D83CF8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1 – Пример кода с вводом и выводом информации в разных местах программы</w:t>
      </w:r>
    </w:p>
    <w:p w14:paraId="1170503C" w14:textId="77777777" w:rsidR="004F591B" w:rsidRDefault="004F591B" w:rsidP="00D83CF8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4FF38621" w14:textId="19D264AC" w:rsidR="00D83CF8" w:rsidRDefault="00D83CF8" w:rsidP="00D83CF8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ab/>
        <w:t>Как можно заметить, помимо выноса ввода и вывода в разные функции, информация теперь выводится как можно позже, благодаря чему после проверки делается много других действий (на рисунке 11 после проверки пароля, если он корректный, будет сначала создаваться серийный номер, а только потом выводиться информация о том, что пароль корректный).</w:t>
      </w:r>
    </w:p>
    <w:p w14:paraId="376CEAA9" w14:textId="68731681" w:rsidR="00D83CF8" w:rsidRDefault="00D83CF8" w:rsidP="00D83CF8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22334D26" w14:textId="37FB9E26" w:rsidR="00D83CF8" w:rsidRDefault="00D83CF8" w:rsidP="00D83CF8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 w:rsidRPr="00D83CF8">
        <w:rPr>
          <w:b/>
          <w:sz w:val="28"/>
          <w:szCs w:val="28"/>
        </w:rPr>
        <w:t xml:space="preserve"> Подсчет CRC исполняемого кода функции проверки пароля</w:t>
      </w:r>
    </w:p>
    <w:p w14:paraId="7621703D" w14:textId="77777777" w:rsidR="004F591B" w:rsidRDefault="00D83CF8" w:rsidP="00EB5690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</w:p>
    <w:p w14:paraId="4AEEDFE3" w14:textId="7BDBBE55" w:rsidR="00D83CF8" w:rsidRDefault="004F591B" w:rsidP="00EB5690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EB5690">
        <w:rPr>
          <w:bCs/>
          <w:sz w:val="28"/>
          <w:szCs w:val="28"/>
        </w:rPr>
        <w:t xml:space="preserve">Для подсчета </w:t>
      </w:r>
      <w:r w:rsidR="00EB5690">
        <w:rPr>
          <w:bCs/>
          <w:sz w:val="28"/>
          <w:szCs w:val="28"/>
          <w:lang w:val="en-US"/>
        </w:rPr>
        <w:t>CRC</w:t>
      </w:r>
      <w:r w:rsidR="00EB5690" w:rsidRPr="00EB5690">
        <w:rPr>
          <w:bCs/>
          <w:sz w:val="28"/>
          <w:szCs w:val="28"/>
        </w:rPr>
        <w:t xml:space="preserve"> </w:t>
      </w:r>
      <w:r w:rsidR="00EB5690">
        <w:rPr>
          <w:bCs/>
          <w:sz w:val="28"/>
          <w:szCs w:val="28"/>
        </w:rPr>
        <w:t xml:space="preserve">в дизассемблированном коде был посчитан размер функции. Для этого был посмотрен адрес начала функции и конца, после чего посчитан размер в байтах. Далее был написан код подсчета </w:t>
      </w:r>
      <w:r w:rsidR="00EB5690">
        <w:rPr>
          <w:bCs/>
          <w:sz w:val="28"/>
          <w:szCs w:val="28"/>
          <w:lang w:val="en-US"/>
        </w:rPr>
        <w:t>CRC</w:t>
      </w:r>
      <w:r w:rsidR="00EB5690" w:rsidRPr="00EB5690">
        <w:rPr>
          <w:bCs/>
          <w:sz w:val="28"/>
          <w:szCs w:val="28"/>
        </w:rPr>
        <w:t xml:space="preserve"> </w:t>
      </w:r>
      <w:r w:rsidR="00EB5690">
        <w:rPr>
          <w:bCs/>
          <w:sz w:val="28"/>
          <w:szCs w:val="28"/>
        </w:rPr>
        <w:t xml:space="preserve">функции проверки пароля. Листинг функции представлен на рисунке 12. Функция узнает адрес функции проверки пароля, далее суммирует значения </w:t>
      </w:r>
      <w:r w:rsidR="00D512AF" w:rsidRPr="00D512AF">
        <w:rPr>
          <w:bCs/>
          <w:sz w:val="28"/>
          <w:szCs w:val="28"/>
        </w:rPr>
        <w:t>691</w:t>
      </w:r>
      <w:r w:rsidR="00EB5690">
        <w:rPr>
          <w:bCs/>
          <w:sz w:val="28"/>
          <w:szCs w:val="28"/>
        </w:rPr>
        <w:t xml:space="preserve"> байтов (размер функции), после чего сравнивает с числом </w:t>
      </w:r>
      <w:r w:rsidR="00D512AF" w:rsidRPr="00D512AF">
        <w:rPr>
          <w:bCs/>
          <w:sz w:val="28"/>
          <w:szCs w:val="28"/>
        </w:rPr>
        <w:t>66095</w:t>
      </w:r>
      <w:r w:rsidR="00EB5690">
        <w:rPr>
          <w:bCs/>
          <w:sz w:val="28"/>
          <w:szCs w:val="28"/>
        </w:rPr>
        <w:t xml:space="preserve"> (оригинальный </w:t>
      </w:r>
      <w:r w:rsidR="00EB5690">
        <w:rPr>
          <w:bCs/>
          <w:sz w:val="28"/>
          <w:szCs w:val="28"/>
          <w:lang w:val="en-US"/>
        </w:rPr>
        <w:t>CRC</w:t>
      </w:r>
      <w:r w:rsidR="00EB5690" w:rsidRPr="00EB5690">
        <w:rPr>
          <w:bCs/>
          <w:sz w:val="28"/>
          <w:szCs w:val="28"/>
        </w:rPr>
        <w:t xml:space="preserve"> </w:t>
      </w:r>
      <w:r w:rsidR="00EB5690">
        <w:rPr>
          <w:bCs/>
          <w:sz w:val="28"/>
          <w:szCs w:val="28"/>
        </w:rPr>
        <w:t>функции проверки пароля).</w:t>
      </w:r>
    </w:p>
    <w:p w14:paraId="758BAA85" w14:textId="3EFCD578" w:rsidR="00EB5690" w:rsidRDefault="00D512AF" w:rsidP="00EB5690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D512AF">
        <w:rPr>
          <w:bCs/>
          <w:noProof/>
          <w:sz w:val="28"/>
          <w:szCs w:val="28"/>
        </w:rPr>
        <w:drawing>
          <wp:inline distT="0" distB="0" distL="0" distR="0" wp14:anchorId="04962979" wp14:editId="0FC1C85F">
            <wp:extent cx="5357324" cy="2598645"/>
            <wp:effectExtent l="0" t="0" r="0" b="0"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57324" cy="25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419E3" w14:textId="07E6A414" w:rsidR="00EB5690" w:rsidRDefault="00EB5690" w:rsidP="00EB5690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Рисунок 12 – Функция проверки </w:t>
      </w:r>
      <w:r>
        <w:rPr>
          <w:bCs/>
          <w:sz w:val="28"/>
          <w:szCs w:val="28"/>
          <w:lang w:val="en-US"/>
        </w:rPr>
        <w:t>CRC</w:t>
      </w:r>
    </w:p>
    <w:p w14:paraId="3631514F" w14:textId="77777777" w:rsidR="00EB5690" w:rsidRPr="00EB5690" w:rsidRDefault="00EB5690" w:rsidP="00EB5690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</w:p>
    <w:p w14:paraId="02B58961" w14:textId="09CA40BA" w:rsidR="004F381C" w:rsidRDefault="004F381C" w:rsidP="004F381C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личие нескольких проверок пароля в разных местах программы</w:t>
      </w:r>
    </w:p>
    <w:p w14:paraId="2F21D227" w14:textId="381D55EF" w:rsidR="004F381C" w:rsidRDefault="004F381C" w:rsidP="004F381C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</w:p>
    <w:p w14:paraId="58767FF9" w14:textId="7BDD2A17" w:rsidR="004F381C" w:rsidRDefault="004F381C" w:rsidP="004F381C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ab/>
        <w:t xml:space="preserve">Для проверки пароля в нескольких местах программы была создана глобальная переменная </w:t>
      </w:r>
      <w:proofErr w:type="spellStart"/>
      <w:r>
        <w:rPr>
          <w:bCs/>
          <w:sz w:val="28"/>
          <w:szCs w:val="28"/>
          <w:lang w:val="en-US"/>
        </w:rPr>
        <w:t>gPassword</w:t>
      </w:r>
      <w:proofErr w:type="spellEnd"/>
      <w:r w:rsidRPr="004F381C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 xml:space="preserve">где хранится введенный пользователем пароль для возможности проверить его в любом месте программы. Также был вынесен фрагмент проверки пароля в отдельную функцию. Проверка </w:t>
      </w:r>
      <w:r>
        <w:rPr>
          <w:bCs/>
          <w:sz w:val="28"/>
          <w:szCs w:val="28"/>
          <w:lang w:val="en-US"/>
        </w:rPr>
        <w:t>CRC</w:t>
      </w:r>
      <w:r w:rsidRPr="00D512A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была переделана под новую функцию.</w:t>
      </w:r>
    </w:p>
    <w:p w14:paraId="6EA4AEB6" w14:textId="3821AB8E" w:rsidR="004F381C" w:rsidRDefault="004F381C" w:rsidP="004F381C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Проверки пароля были добавлены сразу после вывода информации о получении доступа к функционалу. Также после ввода размера матрицы и перед выводом </w:t>
      </w:r>
      <w:r w:rsidR="00E977AC">
        <w:rPr>
          <w:bCs/>
          <w:sz w:val="28"/>
          <w:szCs w:val="28"/>
        </w:rPr>
        <w:t>найденной обратной матрицы.</w:t>
      </w:r>
    </w:p>
    <w:p w14:paraId="7EBF36FB" w14:textId="77777777" w:rsidR="004F591B" w:rsidRDefault="004F591B" w:rsidP="004F381C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029ADAD8" w14:textId="013A7827" w:rsidR="004F381C" w:rsidRDefault="00D512AF" w:rsidP="004F381C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личие ложных проверок</w:t>
      </w:r>
    </w:p>
    <w:p w14:paraId="3B200FDD" w14:textId="174C2C30" w:rsidR="00D512AF" w:rsidRDefault="00D512AF" w:rsidP="00D512AF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5794CE72" w14:textId="0F97D7E7" w:rsidR="00D512AF" w:rsidRPr="004172C6" w:rsidRDefault="00D512AF" w:rsidP="00D512AF">
      <w:pPr>
        <w:pStyle w:val="Default"/>
        <w:spacing w:line="360" w:lineRule="auto"/>
        <w:jc w:val="both"/>
        <w:rPr>
          <w:bCs/>
          <w:sz w:val="28"/>
          <w:szCs w:val="28"/>
          <w:lang w:val="en-US"/>
        </w:rPr>
      </w:pPr>
      <w:r w:rsidRPr="00263542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>Была добавлена ложная проверка пароля сразу после ввода, которая сверяет пароль с фиксированным и пишет, что пароль верный, если совпадает. Никаких дополнительных действий не делается, благодаря чему логика работы программы не ломается. Единственное, что может произойти, это вывод сообщения «</w:t>
      </w:r>
      <w:r>
        <w:rPr>
          <w:bCs/>
          <w:sz w:val="28"/>
          <w:szCs w:val="28"/>
          <w:lang w:val="en-US"/>
        </w:rPr>
        <w:t>Right</w:t>
      </w:r>
      <w:r w:rsidRPr="00D512A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password</w:t>
      </w:r>
      <w:r>
        <w:rPr>
          <w:bCs/>
          <w:sz w:val="28"/>
          <w:szCs w:val="28"/>
        </w:rPr>
        <w:t>»</w:t>
      </w:r>
      <w:r w:rsidRPr="00D512A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ри неправильно введенном пароле.</w:t>
      </w:r>
      <w:r w:rsidR="00B2115D">
        <w:rPr>
          <w:bCs/>
          <w:sz w:val="28"/>
          <w:szCs w:val="28"/>
        </w:rPr>
        <w:t xml:space="preserve"> Выводная строка с паролем специально не шифровалась, чтобы запутать исследователя.</w:t>
      </w:r>
      <w:r w:rsidR="00CC1B7A">
        <w:rPr>
          <w:bCs/>
          <w:sz w:val="28"/>
          <w:szCs w:val="28"/>
        </w:rPr>
        <w:t xml:space="preserve"> На рисунке 13 представлен фрагмент кода с ложной проверкой.</w:t>
      </w:r>
    </w:p>
    <w:p w14:paraId="6047E897" w14:textId="632D2FEF" w:rsidR="00D512AF" w:rsidRPr="00D512AF" w:rsidRDefault="00D512AF" w:rsidP="00D512AF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 w:rsidRPr="00D512AF">
        <w:rPr>
          <w:b/>
          <w:noProof/>
          <w:sz w:val="28"/>
          <w:szCs w:val="28"/>
        </w:rPr>
        <w:drawing>
          <wp:inline distT="0" distB="0" distL="0" distR="0" wp14:anchorId="20D9A86E" wp14:editId="591F5422">
            <wp:extent cx="4061812" cy="1303133"/>
            <wp:effectExtent l="0" t="0" r="0" b="0"/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61812" cy="1303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84C6F" w14:textId="08AD3791" w:rsidR="00D512AF" w:rsidRDefault="004172C6" w:rsidP="004172C6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3 – Пример ложной проверки пароля</w:t>
      </w:r>
    </w:p>
    <w:p w14:paraId="78397D3B" w14:textId="77777777" w:rsidR="004F591B" w:rsidRDefault="004F591B" w:rsidP="004172C6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0742F5D0" w14:textId="5CEEF0D6" w:rsidR="004172C6" w:rsidRDefault="004172C6" w:rsidP="004172C6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>Также была добавлена проверка пароля после проверки пароля при неправильно введенном пароле. На рисунке 14 представлен листинг второй проверки.</w:t>
      </w:r>
    </w:p>
    <w:p w14:paraId="559A1702" w14:textId="3B893E77" w:rsidR="004172C6" w:rsidRDefault="004172C6" w:rsidP="004172C6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4172C6">
        <w:rPr>
          <w:bCs/>
          <w:noProof/>
          <w:sz w:val="28"/>
          <w:szCs w:val="28"/>
        </w:rPr>
        <w:lastRenderedPageBreak/>
        <w:drawing>
          <wp:inline distT="0" distB="0" distL="0" distR="0" wp14:anchorId="1EE6138B" wp14:editId="7B886B4C">
            <wp:extent cx="4305673" cy="1150720"/>
            <wp:effectExtent l="0" t="0" r="0" b="0"/>
            <wp:docPr id="15" name="Рисунок 1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05673" cy="115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E3ED0" w14:textId="50862C2E" w:rsidR="004172C6" w:rsidRDefault="004172C6" w:rsidP="004172C6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4 – Листинг ложной проверки пароля</w:t>
      </w:r>
    </w:p>
    <w:p w14:paraId="4659C258" w14:textId="77777777" w:rsidR="004F591B" w:rsidRDefault="004F591B" w:rsidP="004172C6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76974B67" w14:textId="2438A3A3" w:rsidR="004172C6" w:rsidRPr="004172C6" w:rsidRDefault="004172C6" w:rsidP="004172C6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>Как видно на рисунке 14, выводимая после проверки информация хранится в зашифрованном виде. Это сделано для усложнения анализа, так как такой фрагмент также можно принять за реальную проверку.</w:t>
      </w:r>
    </w:p>
    <w:p w14:paraId="51CDC49B" w14:textId="77777777" w:rsidR="004172C6" w:rsidRPr="00D512AF" w:rsidRDefault="004172C6" w:rsidP="004172C6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159CBB1C" w14:textId="5CEBD2BE" w:rsidR="00D512AF" w:rsidRDefault="004172C6" w:rsidP="004F381C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путывание кода</w:t>
      </w:r>
    </w:p>
    <w:p w14:paraId="5E00BA9C" w14:textId="0C714925" w:rsidR="004172C6" w:rsidRDefault="004172C6" w:rsidP="004172C6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710FC56A" w14:textId="062F1FBE" w:rsidR="004172C6" w:rsidRDefault="004172C6" w:rsidP="004172C6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Так как исходный код программы </w:t>
      </w:r>
      <w:r w:rsidR="00BE12AE">
        <w:rPr>
          <w:bCs/>
          <w:sz w:val="28"/>
          <w:szCs w:val="28"/>
        </w:rPr>
        <w:t>не доступен пользователю, то имеет смысл использовать только методы запутывания, которые будут добавлять лишнюю логику работы программы в дизассемблированный код</w:t>
      </w:r>
      <w:r w:rsidR="00BE12AE" w:rsidRPr="00BE12AE">
        <w:rPr>
          <w:bCs/>
          <w:sz w:val="28"/>
          <w:szCs w:val="28"/>
        </w:rPr>
        <w:t xml:space="preserve">: </w:t>
      </w:r>
      <w:r w:rsidR="00BE12AE">
        <w:rPr>
          <w:bCs/>
          <w:sz w:val="28"/>
          <w:szCs w:val="28"/>
        </w:rPr>
        <w:t>добавление лишних переменных и лишних действий.</w:t>
      </w:r>
      <w:r w:rsidR="006C667F" w:rsidRPr="006C667F">
        <w:rPr>
          <w:bCs/>
          <w:sz w:val="28"/>
          <w:szCs w:val="28"/>
        </w:rPr>
        <w:t xml:space="preserve"> </w:t>
      </w:r>
      <w:r w:rsidR="006C667F">
        <w:rPr>
          <w:bCs/>
          <w:sz w:val="28"/>
          <w:szCs w:val="28"/>
        </w:rPr>
        <w:t>На рисунке 15 представлен листинг ввода пароля с добавленной логикой программы</w:t>
      </w:r>
      <w:r w:rsidR="006C667F" w:rsidRPr="006C667F">
        <w:rPr>
          <w:bCs/>
          <w:sz w:val="28"/>
          <w:szCs w:val="28"/>
        </w:rPr>
        <w:t>.</w:t>
      </w:r>
    </w:p>
    <w:p w14:paraId="58E181C8" w14:textId="737F86E0" w:rsidR="006C667F" w:rsidRPr="006C667F" w:rsidRDefault="006C667F" w:rsidP="006C667F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 w:rsidRPr="006C667F">
        <w:rPr>
          <w:bCs/>
          <w:noProof/>
          <w:sz w:val="28"/>
          <w:szCs w:val="28"/>
          <w:lang w:val="en-US"/>
        </w:rPr>
        <w:drawing>
          <wp:inline distT="0" distB="0" distL="0" distR="0" wp14:anchorId="7E663A7B" wp14:editId="32DE6B4F">
            <wp:extent cx="5875529" cy="2103302"/>
            <wp:effectExtent l="0" t="0" r="0" b="0"/>
            <wp:docPr id="17" name="Рисунок 1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875529" cy="2103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2269F" w14:textId="7C817771" w:rsidR="006C667F" w:rsidRDefault="006C667F" w:rsidP="006C667F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5 – Листинг с запутыванием кода</w:t>
      </w:r>
    </w:p>
    <w:p w14:paraId="0DD02337" w14:textId="77777777" w:rsidR="004F591B" w:rsidRDefault="004F591B" w:rsidP="006C667F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073F2BB6" w14:textId="6283AF41" w:rsidR="00F823EF" w:rsidRDefault="006C667F" w:rsidP="00263542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В данном фрагменте кода введенный пароль преобразуется в формат </w:t>
      </w:r>
      <w:proofErr w:type="spellStart"/>
      <w:r>
        <w:rPr>
          <w:bCs/>
          <w:sz w:val="28"/>
          <w:szCs w:val="28"/>
          <w:lang w:val="en-US"/>
        </w:rPr>
        <w:t>json</w:t>
      </w:r>
      <w:proofErr w:type="spellEnd"/>
      <w:r w:rsidRPr="006C667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с полем «</w:t>
      </w:r>
      <w:r>
        <w:rPr>
          <w:bCs/>
          <w:sz w:val="28"/>
          <w:szCs w:val="28"/>
          <w:lang w:val="en-US"/>
        </w:rPr>
        <w:t>password</w:t>
      </w:r>
      <w:r>
        <w:rPr>
          <w:bCs/>
          <w:sz w:val="28"/>
          <w:szCs w:val="28"/>
        </w:rPr>
        <w:t>»,</w:t>
      </w:r>
      <w:r w:rsidRPr="006C667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далее сохраняется оригинальный введенный пользователем пароль, после чего глобальная переменная для проверки пароля принимает </w:t>
      </w:r>
      <w:r>
        <w:rPr>
          <w:bCs/>
          <w:sz w:val="28"/>
          <w:szCs w:val="28"/>
        </w:rPr>
        <w:lastRenderedPageBreak/>
        <w:t xml:space="preserve">значение преобразованного пароля, после чего происходит проверка пароля – если она корректная, то будет передано управление функции </w:t>
      </w:r>
      <w:r>
        <w:rPr>
          <w:bCs/>
          <w:sz w:val="28"/>
          <w:szCs w:val="28"/>
          <w:lang w:val="en-US"/>
        </w:rPr>
        <w:t>print</w:t>
      </w:r>
      <w:r w:rsidRPr="006C667F">
        <w:rPr>
          <w:bCs/>
          <w:sz w:val="28"/>
          <w:szCs w:val="28"/>
        </w:rPr>
        <w:t>_</w:t>
      </w:r>
      <w:r>
        <w:rPr>
          <w:bCs/>
          <w:sz w:val="28"/>
          <w:szCs w:val="28"/>
          <w:lang w:val="en-US"/>
        </w:rPr>
        <w:t>info</w:t>
      </w:r>
      <w:r w:rsidR="009B55B9" w:rsidRPr="009B55B9">
        <w:rPr>
          <w:bCs/>
          <w:sz w:val="28"/>
          <w:szCs w:val="28"/>
        </w:rPr>
        <w:t xml:space="preserve">, </w:t>
      </w:r>
      <w:r w:rsidR="009B55B9">
        <w:rPr>
          <w:bCs/>
          <w:sz w:val="28"/>
          <w:szCs w:val="28"/>
        </w:rPr>
        <w:t>которая просто выводит информацию о том, что пароль верный (функция не будет вызываться). После проверки переменная для проверки реального пароля получает оригинальное значение и программа продолжает свое выполнение.</w:t>
      </w:r>
    </w:p>
    <w:p w14:paraId="70E74CC4" w14:textId="7478FA94" w:rsidR="00263542" w:rsidRDefault="00263542" w:rsidP="00263542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6031F7E0" w14:textId="0E5244B1" w:rsidR="00263542" w:rsidRDefault="00263542" w:rsidP="00263542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щита от средств отладки</w:t>
      </w:r>
    </w:p>
    <w:p w14:paraId="778419F8" w14:textId="77777777" w:rsidR="00263542" w:rsidRDefault="00263542" w:rsidP="00263542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</w:p>
    <w:p w14:paraId="0D78966D" w14:textId="1EA6A794" w:rsidR="00263542" w:rsidRDefault="00263542" w:rsidP="00263542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Для обнаружения средств отладки использовалась функция </w:t>
      </w:r>
      <w:proofErr w:type="spellStart"/>
      <w:r>
        <w:rPr>
          <w:bCs/>
          <w:sz w:val="28"/>
          <w:szCs w:val="28"/>
          <w:lang w:val="en-US"/>
        </w:rPr>
        <w:t>IsDebuggerPresent</w:t>
      </w:r>
      <w:proofErr w:type="spellEnd"/>
      <w:r w:rsidRPr="00263542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>которая возвратит ненулевое значение, если процесс выполняется в контексте отладчика. На рисунке 16 приведен листинг программы. В случае ненулевого результата программа сразу завершается.</w:t>
      </w:r>
    </w:p>
    <w:p w14:paraId="7A779D8C" w14:textId="23B16A55" w:rsidR="00263542" w:rsidRDefault="00263542" w:rsidP="00263542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263542">
        <w:rPr>
          <w:bCs/>
          <w:noProof/>
          <w:sz w:val="28"/>
          <w:szCs w:val="28"/>
        </w:rPr>
        <w:drawing>
          <wp:inline distT="0" distB="0" distL="0" distR="0" wp14:anchorId="239930B0" wp14:editId="46ED9672">
            <wp:extent cx="3002540" cy="891617"/>
            <wp:effectExtent l="0" t="0" r="7620" b="3810"/>
            <wp:docPr id="10" name="Рисунок 1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02540" cy="891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90D54" w14:textId="04E39D85" w:rsidR="00263542" w:rsidRDefault="00263542" w:rsidP="00263542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6 – Листинг с обнаружением отладчика</w:t>
      </w:r>
    </w:p>
    <w:p w14:paraId="2B1EB50F" w14:textId="77777777" w:rsidR="004F591B" w:rsidRDefault="004F591B" w:rsidP="00263542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56011933" w14:textId="5BE81914" w:rsidR="006A4174" w:rsidRDefault="006A4174" w:rsidP="006A4174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Данный метод можно обойти, поместив 0х00 в </w:t>
      </w:r>
      <w:proofErr w:type="spellStart"/>
      <w:r>
        <w:rPr>
          <w:bCs/>
          <w:sz w:val="28"/>
          <w:szCs w:val="28"/>
          <w:lang w:val="en-US"/>
        </w:rPr>
        <w:t>BeingDebugged</w:t>
      </w:r>
      <w:proofErr w:type="spellEnd"/>
      <w:r w:rsidRPr="006A417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в </w:t>
      </w:r>
      <w:r>
        <w:rPr>
          <w:bCs/>
          <w:sz w:val="28"/>
          <w:szCs w:val="28"/>
          <w:lang w:val="en-US"/>
        </w:rPr>
        <w:t>PEB</w:t>
      </w:r>
      <w:r>
        <w:rPr>
          <w:bCs/>
          <w:sz w:val="28"/>
          <w:szCs w:val="28"/>
        </w:rPr>
        <w:t>.</w:t>
      </w:r>
    </w:p>
    <w:p w14:paraId="7216FF1C" w14:textId="63EE7E0D" w:rsidR="00515A13" w:rsidRPr="00515A13" w:rsidRDefault="00515A13" w:rsidP="006A4174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>Также была добавлена проверка параметров запуска процесса. Листинг проверки представлен на рисунке 17.</w:t>
      </w:r>
    </w:p>
    <w:p w14:paraId="4D345454" w14:textId="4F66ABA9" w:rsidR="00515A13" w:rsidRDefault="00515A13" w:rsidP="00515A13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 w:rsidRPr="00515A13">
        <w:rPr>
          <w:bCs/>
          <w:noProof/>
          <w:sz w:val="28"/>
          <w:szCs w:val="28"/>
          <w:lang w:val="en-US"/>
        </w:rPr>
        <w:lastRenderedPageBreak/>
        <w:drawing>
          <wp:inline distT="0" distB="0" distL="0" distR="0" wp14:anchorId="270EFB6B" wp14:editId="04D006C6">
            <wp:extent cx="3497883" cy="2987299"/>
            <wp:effectExtent l="0" t="0" r="7620" b="3810"/>
            <wp:docPr id="16" name="Рисунок 1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97883" cy="2987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464A9" w14:textId="0180E2D5" w:rsidR="00515A13" w:rsidRDefault="00515A13" w:rsidP="00515A13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7 – Листинг проверки параметров запуска процесса</w:t>
      </w:r>
    </w:p>
    <w:p w14:paraId="7E37B16D" w14:textId="77777777" w:rsidR="004F591B" w:rsidRDefault="004F591B" w:rsidP="00515A13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488AA3A6" w14:textId="630627F4" w:rsidR="00515A13" w:rsidRDefault="00515A13" w:rsidP="00515A13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Данный метод можно обойти установкой </w:t>
      </w:r>
      <w:proofErr w:type="spellStart"/>
      <w:r>
        <w:rPr>
          <w:bCs/>
          <w:sz w:val="28"/>
          <w:szCs w:val="28"/>
          <w:lang w:val="en-US"/>
        </w:rPr>
        <w:t>NtGlobalFlags</w:t>
      </w:r>
      <w:proofErr w:type="spellEnd"/>
      <w:r w:rsidRPr="00515A1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 0</w:t>
      </w:r>
      <w:r>
        <w:rPr>
          <w:bCs/>
          <w:sz w:val="28"/>
          <w:szCs w:val="28"/>
          <w:lang w:val="en-US"/>
        </w:rPr>
        <w:t>x</w:t>
      </w:r>
      <w:r w:rsidRPr="00515A13">
        <w:rPr>
          <w:bCs/>
          <w:sz w:val="28"/>
          <w:szCs w:val="28"/>
        </w:rPr>
        <w:t xml:space="preserve">00 </w:t>
      </w:r>
      <w:r>
        <w:rPr>
          <w:bCs/>
          <w:sz w:val="28"/>
          <w:szCs w:val="28"/>
        </w:rPr>
        <w:t xml:space="preserve">в </w:t>
      </w:r>
      <w:r>
        <w:rPr>
          <w:bCs/>
          <w:sz w:val="28"/>
          <w:szCs w:val="28"/>
          <w:lang w:val="en-US"/>
        </w:rPr>
        <w:t>PEB</w:t>
      </w:r>
      <w:r w:rsidRPr="00515A13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до проверки его программой</w:t>
      </w:r>
      <w:r w:rsidR="00575726" w:rsidRPr="00575726">
        <w:rPr>
          <w:bCs/>
          <w:sz w:val="28"/>
          <w:szCs w:val="28"/>
        </w:rPr>
        <w:t>.</w:t>
      </w:r>
    </w:p>
    <w:p w14:paraId="0FD184F9" w14:textId="0C5286DC" w:rsidR="00575726" w:rsidRPr="00E725E0" w:rsidRDefault="00575726" w:rsidP="00515A13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Также была написана проверка </w:t>
      </w:r>
      <w:r>
        <w:rPr>
          <w:bCs/>
          <w:sz w:val="28"/>
          <w:szCs w:val="28"/>
          <w:lang w:val="en-US"/>
        </w:rPr>
        <w:t>TF</w:t>
      </w:r>
      <w:r w:rsidRPr="00575726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  <w:lang w:val="en-US"/>
        </w:rPr>
        <w:t>Trap</w:t>
      </w:r>
      <w:r w:rsidRPr="00575726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Flag</w:t>
      </w:r>
      <w:r w:rsidRPr="00575726"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</w:rPr>
        <w:t>рисунок 18</w:t>
      </w:r>
      <w:r w:rsidRPr="00575726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>.</w:t>
      </w:r>
      <w:r w:rsidRPr="00575726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Если этот флаг установлен, то </w:t>
      </w:r>
      <w:r>
        <w:rPr>
          <w:bCs/>
          <w:sz w:val="28"/>
          <w:szCs w:val="28"/>
          <w:lang w:val="en-US"/>
        </w:rPr>
        <w:t>CPU</w:t>
      </w:r>
      <w:r w:rsidRPr="00575726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осле выполнения каждой инструкции будет генерировать </w:t>
      </w:r>
      <w:r>
        <w:rPr>
          <w:bCs/>
          <w:sz w:val="28"/>
          <w:szCs w:val="28"/>
          <w:lang w:val="en-US"/>
        </w:rPr>
        <w:t>INT</w:t>
      </w:r>
      <w:r w:rsidRPr="00575726">
        <w:rPr>
          <w:bCs/>
          <w:sz w:val="28"/>
          <w:szCs w:val="28"/>
        </w:rPr>
        <w:t xml:space="preserve"> 01</w:t>
      </w:r>
      <w:r>
        <w:rPr>
          <w:bCs/>
          <w:sz w:val="28"/>
          <w:szCs w:val="28"/>
          <w:lang w:val="en-US"/>
        </w:rPr>
        <w:t>h</w:t>
      </w:r>
      <w:r>
        <w:rPr>
          <w:bCs/>
          <w:sz w:val="28"/>
          <w:szCs w:val="28"/>
        </w:rPr>
        <w:t>.</w:t>
      </w:r>
      <w:r w:rsidR="007C345E">
        <w:rPr>
          <w:bCs/>
          <w:sz w:val="28"/>
          <w:szCs w:val="28"/>
        </w:rPr>
        <w:t xml:space="preserve"> Данный флаг нельзя поменять напрямую – этим и пользуется данный код</w:t>
      </w:r>
      <w:r w:rsidR="00E725E0" w:rsidRPr="00E725E0">
        <w:rPr>
          <w:bCs/>
          <w:sz w:val="28"/>
          <w:szCs w:val="28"/>
        </w:rPr>
        <w:t>:</w:t>
      </w:r>
      <w:r w:rsidR="007C345E">
        <w:rPr>
          <w:bCs/>
          <w:sz w:val="28"/>
          <w:szCs w:val="28"/>
        </w:rPr>
        <w:t xml:space="preserve"> </w:t>
      </w:r>
      <w:r w:rsidR="00E725E0">
        <w:rPr>
          <w:bCs/>
          <w:sz w:val="28"/>
          <w:szCs w:val="28"/>
        </w:rPr>
        <w:t>в нем делается операция логического или с 0</w:t>
      </w:r>
      <w:r w:rsidR="00E725E0">
        <w:rPr>
          <w:bCs/>
          <w:sz w:val="28"/>
          <w:szCs w:val="28"/>
          <w:lang w:val="en-US"/>
        </w:rPr>
        <w:t>x</w:t>
      </w:r>
      <w:r w:rsidR="00E725E0" w:rsidRPr="00E725E0">
        <w:rPr>
          <w:bCs/>
          <w:sz w:val="28"/>
          <w:szCs w:val="28"/>
        </w:rPr>
        <w:t>100 (</w:t>
      </w:r>
      <w:r w:rsidR="00E725E0">
        <w:rPr>
          <w:bCs/>
          <w:sz w:val="28"/>
          <w:szCs w:val="28"/>
        </w:rPr>
        <w:t xml:space="preserve">установка </w:t>
      </w:r>
      <w:r w:rsidR="00E725E0">
        <w:rPr>
          <w:bCs/>
          <w:sz w:val="28"/>
          <w:szCs w:val="28"/>
          <w:lang w:val="en-US"/>
        </w:rPr>
        <w:t>TF</w:t>
      </w:r>
      <w:r w:rsidR="00E725E0" w:rsidRPr="00E725E0">
        <w:rPr>
          <w:bCs/>
          <w:sz w:val="28"/>
          <w:szCs w:val="28"/>
        </w:rPr>
        <w:t xml:space="preserve">), </w:t>
      </w:r>
      <w:r w:rsidR="00E725E0">
        <w:rPr>
          <w:bCs/>
          <w:sz w:val="28"/>
          <w:szCs w:val="28"/>
        </w:rPr>
        <w:t xml:space="preserve">если </w:t>
      </w:r>
      <w:r w:rsidR="00E725E0">
        <w:rPr>
          <w:bCs/>
          <w:sz w:val="28"/>
          <w:szCs w:val="28"/>
          <w:lang w:val="en-US"/>
        </w:rPr>
        <w:t>TF</w:t>
      </w:r>
      <w:r w:rsidR="00E725E0" w:rsidRPr="00E725E0">
        <w:rPr>
          <w:bCs/>
          <w:sz w:val="28"/>
          <w:szCs w:val="28"/>
        </w:rPr>
        <w:t xml:space="preserve"> </w:t>
      </w:r>
      <w:r w:rsidR="00E725E0">
        <w:rPr>
          <w:bCs/>
          <w:sz w:val="28"/>
          <w:szCs w:val="28"/>
        </w:rPr>
        <w:t xml:space="preserve">установлен, то ничего не произойдет. Если </w:t>
      </w:r>
      <w:r w:rsidR="00E725E0">
        <w:rPr>
          <w:bCs/>
          <w:sz w:val="28"/>
          <w:szCs w:val="28"/>
          <w:lang w:val="en-US"/>
        </w:rPr>
        <w:t>TF</w:t>
      </w:r>
      <w:r w:rsidR="00E725E0" w:rsidRPr="00E725E0">
        <w:rPr>
          <w:bCs/>
          <w:sz w:val="28"/>
          <w:szCs w:val="28"/>
        </w:rPr>
        <w:t xml:space="preserve"> </w:t>
      </w:r>
      <w:r w:rsidR="00E725E0">
        <w:rPr>
          <w:bCs/>
          <w:sz w:val="28"/>
          <w:szCs w:val="28"/>
        </w:rPr>
        <w:t xml:space="preserve">сброшен, то произойдет исключение, так как нельзя менять данный флаг самостоятельно. Таким образом, при сброшенном </w:t>
      </w:r>
      <w:r w:rsidR="00E725E0">
        <w:rPr>
          <w:bCs/>
          <w:sz w:val="28"/>
          <w:szCs w:val="28"/>
          <w:lang w:val="en-US"/>
        </w:rPr>
        <w:t>TF</w:t>
      </w:r>
      <w:r w:rsidR="00E725E0" w:rsidRPr="00E725E0">
        <w:rPr>
          <w:bCs/>
          <w:sz w:val="28"/>
          <w:szCs w:val="28"/>
        </w:rPr>
        <w:t xml:space="preserve"> </w:t>
      </w:r>
      <w:r w:rsidR="00E725E0">
        <w:rPr>
          <w:bCs/>
          <w:sz w:val="28"/>
          <w:szCs w:val="28"/>
        </w:rPr>
        <w:t>произойдет исключение, которое сообщит о том, что отладчика нет.</w:t>
      </w:r>
    </w:p>
    <w:p w14:paraId="5BC78429" w14:textId="550C5C9E" w:rsidR="00575726" w:rsidRDefault="00575726" w:rsidP="00575726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575726">
        <w:rPr>
          <w:bCs/>
          <w:noProof/>
          <w:sz w:val="28"/>
          <w:szCs w:val="28"/>
        </w:rPr>
        <w:lastRenderedPageBreak/>
        <w:drawing>
          <wp:inline distT="0" distB="0" distL="0" distR="0" wp14:anchorId="4F5E3B73" wp14:editId="6D1B9A91">
            <wp:extent cx="4000847" cy="3581710"/>
            <wp:effectExtent l="0" t="0" r="0" b="0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00847" cy="358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A0A2A" w14:textId="5414CDB3" w:rsidR="00E725E0" w:rsidRDefault="00E725E0" w:rsidP="00575726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Рисунок 18 – Обнаружение отладчика с помощью флага </w:t>
      </w:r>
      <w:r>
        <w:rPr>
          <w:bCs/>
          <w:sz w:val="28"/>
          <w:szCs w:val="28"/>
          <w:lang w:val="en-US"/>
        </w:rPr>
        <w:t>TF</w:t>
      </w:r>
    </w:p>
    <w:p w14:paraId="3D243048" w14:textId="77777777" w:rsidR="004F591B" w:rsidRPr="00B938C2" w:rsidRDefault="004F591B" w:rsidP="00575726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29CC67E9" w14:textId="7F33D731" w:rsidR="00E725E0" w:rsidRDefault="00E725E0" w:rsidP="00E725E0">
      <w:pPr>
        <w:pStyle w:val="Default"/>
        <w:spacing w:line="360" w:lineRule="auto"/>
        <w:jc w:val="both"/>
        <w:rPr>
          <w:bCs/>
          <w:sz w:val="28"/>
          <w:szCs w:val="28"/>
        </w:rPr>
      </w:pPr>
      <w:r w:rsidRPr="00B938C2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>Данный метод можно обойти</w:t>
      </w:r>
      <w:r w:rsidR="003A7798">
        <w:rPr>
          <w:bCs/>
          <w:sz w:val="28"/>
          <w:szCs w:val="28"/>
        </w:rPr>
        <w:t xml:space="preserve">, поставив точку останова </w:t>
      </w:r>
      <w:r w:rsidR="00637F0A">
        <w:rPr>
          <w:bCs/>
          <w:sz w:val="28"/>
          <w:szCs w:val="28"/>
        </w:rPr>
        <w:t>на</w:t>
      </w:r>
      <w:r w:rsidR="003A7798">
        <w:rPr>
          <w:bCs/>
          <w:sz w:val="28"/>
          <w:szCs w:val="28"/>
        </w:rPr>
        <w:t xml:space="preserve"> </w:t>
      </w:r>
      <w:proofErr w:type="spellStart"/>
      <w:r w:rsidR="004424A4">
        <w:rPr>
          <w:bCs/>
          <w:sz w:val="28"/>
          <w:szCs w:val="28"/>
          <w:lang w:val="en-US"/>
        </w:rPr>
        <w:t>pushfd</w:t>
      </w:r>
      <w:proofErr w:type="spellEnd"/>
      <w:r w:rsidR="004424A4" w:rsidRPr="004424A4">
        <w:rPr>
          <w:bCs/>
          <w:sz w:val="28"/>
          <w:szCs w:val="28"/>
        </w:rPr>
        <w:t xml:space="preserve">. </w:t>
      </w:r>
      <w:r w:rsidR="004424A4">
        <w:rPr>
          <w:bCs/>
          <w:sz w:val="28"/>
          <w:szCs w:val="28"/>
        </w:rPr>
        <w:t xml:space="preserve">Точка останова вызывает прерывание </w:t>
      </w:r>
      <w:r w:rsidR="004424A4">
        <w:rPr>
          <w:bCs/>
          <w:sz w:val="28"/>
          <w:szCs w:val="28"/>
          <w:lang w:val="en-US"/>
        </w:rPr>
        <w:t>INT</w:t>
      </w:r>
      <w:r w:rsidR="004424A4" w:rsidRPr="004424A4">
        <w:rPr>
          <w:bCs/>
          <w:sz w:val="28"/>
          <w:szCs w:val="28"/>
        </w:rPr>
        <w:t xml:space="preserve">1, </w:t>
      </w:r>
      <w:r w:rsidR="004424A4">
        <w:rPr>
          <w:bCs/>
          <w:sz w:val="28"/>
          <w:szCs w:val="28"/>
        </w:rPr>
        <w:t xml:space="preserve">которое сбрасывает флаг </w:t>
      </w:r>
      <w:r w:rsidR="004424A4">
        <w:rPr>
          <w:bCs/>
          <w:sz w:val="28"/>
          <w:szCs w:val="28"/>
          <w:lang w:val="en-US"/>
        </w:rPr>
        <w:t>TF</w:t>
      </w:r>
      <w:r w:rsidR="004424A4" w:rsidRPr="004424A4">
        <w:rPr>
          <w:bCs/>
          <w:sz w:val="28"/>
          <w:szCs w:val="28"/>
        </w:rPr>
        <w:t xml:space="preserve">, </w:t>
      </w:r>
      <w:r w:rsidR="004424A4">
        <w:rPr>
          <w:bCs/>
          <w:sz w:val="28"/>
          <w:szCs w:val="28"/>
        </w:rPr>
        <w:t>благодаря чему будет вызвано исключение и трассировку можно будет продолжить.</w:t>
      </w:r>
    </w:p>
    <w:p w14:paraId="02D38211" w14:textId="0033241D" w:rsidR="00B938C2" w:rsidRDefault="00B938C2" w:rsidP="00E725E0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B50C9F">
        <w:rPr>
          <w:bCs/>
          <w:sz w:val="28"/>
          <w:szCs w:val="28"/>
        </w:rPr>
        <w:t xml:space="preserve">Также была добавлена проверка открытых окон на 2 отладчика – </w:t>
      </w:r>
      <w:proofErr w:type="spellStart"/>
      <w:r w:rsidR="00B50C9F">
        <w:rPr>
          <w:bCs/>
          <w:sz w:val="28"/>
          <w:szCs w:val="28"/>
          <w:lang w:val="en-US"/>
        </w:rPr>
        <w:t>OllyDebug</w:t>
      </w:r>
      <w:proofErr w:type="spellEnd"/>
      <w:r w:rsidR="00B50C9F" w:rsidRPr="00B50C9F">
        <w:rPr>
          <w:bCs/>
          <w:sz w:val="28"/>
          <w:szCs w:val="28"/>
        </w:rPr>
        <w:t xml:space="preserve"> </w:t>
      </w:r>
      <w:r w:rsidR="00B50C9F">
        <w:rPr>
          <w:bCs/>
          <w:sz w:val="28"/>
          <w:szCs w:val="28"/>
        </w:rPr>
        <w:t xml:space="preserve">и </w:t>
      </w:r>
      <w:proofErr w:type="spellStart"/>
      <w:r w:rsidR="00B50C9F">
        <w:rPr>
          <w:bCs/>
          <w:sz w:val="28"/>
          <w:szCs w:val="28"/>
          <w:lang w:val="en-US"/>
        </w:rPr>
        <w:t>WinDebug</w:t>
      </w:r>
      <w:proofErr w:type="spellEnd"/>
      <w:r w:rsidR="00B50C9F" w:rsidRPr="00B50C9F">
        <w:rPr>
          <w:bCs/>
          <w:sz w:val="28"/>
          <w:szCs w:val="28"/>
        </w:rPr>
        <w:t xml:space="preserve"> (</w:t>
      </w:r>
      <w:r w:rsidR="00B50C9F">
        <w:rPr>
          <w:bCs/>
          <w:sz w:val="28"/>
          <w:szCs w:val="28"/>
        </w:rPr>
        <w:t>рисунок 19</w:t>
      </w:r>
      <w:r w:rsidR="00B50C9F" w:rsidRPr="00B50C9F">
        <w:rPr>
          <w:bCs/>
          <w:sz w:val="28"/>
          <w:szCs w:val="28"/>
        </w:rPr>
        <w:t>)</w:t>
      </w:r>
      <w:r w:rsidR="00B50C9F">
        <w:rPr>
          <w:bCs/>
          <w:sz w:val="28"/>
          <w:szCs w:val="28"/>
        </w:rPr>
        <w:t>.</w:t>
      </w:r>
    </w:p>
    <w:p w14:paraId="44FD1D17" w14:textId="0B5F48D7" w:rsidR="00B50C9F" w:rsidRDefault="00B50C9F" w:rsidP="00B50C9F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B50C9F">
        <w:rPr>
          <w:bCs/>
          <w:noProof/>
          <w:sz w:val="28"/>
          <w:szCs w:val="28"/>
        </w:rPr>
        <w:drawing>
          <wp:inline distT="0" distB="0" distL="0" distR="0" wp14:anchorId="796390AF" wp14:editId="7BB289D9">
            <wp:extent cx="6218459" cy="1341236"/>
            <wp:effectExtent l="0" t="0" r="0" b="0"/>
            <wp:docPr id="19" name="Рисунок 1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218459" cy="1341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A0F15" w14:textId="305D1558" w:rsidR="00B50C9F" w:rsidRDefault="00B50C9F" w:rsidP="00B50C9F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 19 – Фрагмент кода проверки открытых окон</w:t>
      </w:r>
    </w:p>
    <w:p w14:paraId="7E08ACFA" w14:textId="77777777" w:rsidR="004F591B" w:rsidRDefault="004F591B" w:rsidP="00B50C9F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71F2113E" w14:textId="6AAE5EAC" w:rsidR="00B50C9F" w:rsidRPr="00AF3B23" w:rsidRDefault="00B50C9F" w:rsidP="00B50C9F">
      <w:pPr>
        <w:pStyle w:val="Default"/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Если окно отладчика будет открыто, то оно будет обнаружено и программа завершится. Обойти данную проверку можно используя другой отладчик, или произвести бинарные </w:t>
      </w:r>
      <w:proofErr w:type="spellStart"/>
      <w:r>
        <w:rPr>
          <w:bCs/>
          <w:sz w:val="28"/>
          <w:szCs w:val="28"/>
        </w:rPr>
        <w:t>патчинги</w:t>
      </w:r>
      <w:proofErr w:type="spellEnd"/>
      <w:r>
        <w:rPr>
          <w:bCs/>
          <w:sz w:val="28"/>
          <w:szCs w:val="28"/>
        </w:rPr>
        <w:t xml:space="preserve"> проверки.</w:t>
      </w:r>
    </w:p>
    <w:p w14:paraId="72B80F9F" w14:textId="77777777" w:rsidR="000C1C2E" w:rsidRPr="00515A13" w:rsidRDefault="000C1C2E" w:rsidP="006A4174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3F47B466" w14:textId="59DD5064" w:rsidR="00263542" w:rsidRDefault="00B938C2" w:rsidP="00263542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ротиводействие дизассемблированию</w:t>
      </w:r>
    </w:p>
    <w:p w14:paraId="1A61FE12" w14:textId="07E74158" w:rsidR="00B938C2" w:rsidRDefault="00B938C2" w:rsidP="00B938C2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4DC2919A" w14:textId="63925A18" w:rsidR="00B938C2" w:rsidRDefault="00B938C2" w:rsidP="00B938C2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 w:rsidR="00AE2000">
        <w:rPr>
          <w:bCs/>
          <w:sz w:val="28"/>
          <w:szCs w:val="28"/>
        </w:rPr>
        <w:t>Была написана функция</w:t>
      </w:r>
      <w:r w:rsidR="00AE2000" w:rsidRPr="00AE2000">
        <w:rPr>
          <w:bCs/>
          <w:sz w:val="28"/>
          <w:szCs w:val="28"/>
        </w:rPr>
        <w:t xml:space="preserve"> </w:t>
      </w:r>
      <w:r w:rsidR="00A37819">
        <w:rPr>
          <w:bCs/>
          <w:sz w:val="28"/>
          <w:szCs w:val="28"/>
          <w:lang w:val="en-US"/>
        </w:rPr>
        <w:t>jump</w:t>
      </w:r>
      <w:r w:rsidR="00A37819" w:rsidRPr="00A37819">
        <w:rPr>
          <w:bCs/>
          <w:sz w:val="28"/>
          <w:szCs w:val="28"/>
        </w:rPr>
        <w:t>_</w:t>
      </w:r>
      <w:r w:rsidR="00A37819">
        <w:rPr>
          <w:bCs/>
          <w:sz w:val="28"/>
          <w:szCs w:val="28"/>
          <w:lang w:val="en-US"/>
        </w:rPr>
        <w:t>opcode</w:t>
      </w:r>
      <w:r w:rsidR="00AE2000" w:rsidRPr="00AE2000">
        <w:rPr>
          <w:bCs/>
          <w:sz w:val="28"/>
          <w:szCs w:val="28"/>
        </w:rPr>
        <w:t xml:space="preserve"> (</w:t>
      </w:r>
      <w:r w:rsidR="00AE2000">
        <w:rPr>
          <w:bCs/>
          <w:sz w:val="28"/>
          <w:szCs w:val="28"/>
        </w:rPr>
        <w:t>рисунок 20</w:t>
      </w:r>
      <w:r w:rsidR="00AE2000" w:rsidRPr="00AE2000">
        <w:rPr>
          <w:bCs/>
          <w:sz w:val="28"/>
          <w:szCs w:val="28"/>
        </w:rPr>
        <w:t>)</w:t>
      </w:r>
      <w:r w:rsidR="00AE2000">
        <w:rPr>
          <w:bCs/>
          <w:sz w:val="28"/>
          <w:szCs w:val="28"/>
        </w:rPr>
        <w:t>.</w:t>
      </w:r>
    </w:p>
    <w:p w14:paraId="22576332" w14:textId="5EBC2870" w:rsidR="00AE2000" w:rsidRDefault="00A37819" w:rsidP="00AE2000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A37819">
        <w:rPr>
          <w:bCs/>
          <w:noProof/>
          <w:sz w:val="28"/>
          <w:szCs w:val="28"/>
        </w:rPr>
        <w:drawing>
          <wp:inline distT="0" distB="0" distL="0" distR="0" wp14:anchorId="73683371" wp14:editId="7F8A5F52">
            <wp:extent cx="2088061" cy="1874682"/>
            <wp:effectExtent l="0" t="0" r="7620" b="0"/>
            <wp:docPr id="21" name="Рисунок 2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88061" cy="1874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222CF" w14:textId="2DE0F51F" w:rsidR="00AE2000" w:rsidRDefault="00AE2000" w:rsidP="00AE2000">
      <w:pPr>
        <w:pStyle w:val="Default"/>
        <w:spacing w:line="360" w:lineRule="auto"/>
        <w:jc w:val="center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Рисунок 20 – Функция </w:t>
      </w:r>
      <w:r w:rsidR="00A37819">
        <w:rPr>
          <w:bCs/>
          <w:sz w:val="28"/>
          <w:szCs w:val="28"/>
          <w:lang w:val="en-US"/>
        </w:rPr>
        <w:t>jump</w:t>
      </w:r>
      <w:r w:rsidR="00A37819" w:rsidRPr="00AF3B23">
        <w:rPr>
          <w:bCs/>
          <w:sz w:val="28"/>
          <w:szCs w:val="28"/>
        </w:rPr>
        <w:t>_</w:t>
      </w:r>
      <w:r w:rsidR="00A37819">
        <w:rPr>
          <w:bCs/>
          <w:sz w:val="28"/>
          <w:szCs w:val="28"/>
          <w:lang w:val="en-US"/>
        </w:rPr>
        <w:t>opcode</w:t>
      </w:r>
    </w:p>
    <w:p w14:paraId="2A287B4F" w14:textId="77777777" w:rsidR="004F591B" w:rsidRPr="00AF3B23" w:rsidRDefault="004F591B" w:rsidP="00AE2000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2B311868" w14:textId="77777777" w:rsidR="00A37819" w:rsidRDefault="00A37819" w:rsidP="00A37819">
      <w:pPr>
        <w:pStyle w:val="Default"/>
        <w:spacing w:line="360" w:lineRule="auto"/>
        <w:jc w:val="both"/>
        <w:rPr>
          <w:bCs/>
          <w:sz w:val="28"/>
          <w:szCs w:val="28"/>
        </w:rPr>
      </w:pPr>
      <w:r w:rsidRPr="00AF3B23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>Суть метода заключается в том, чтобы вставить байт (</w:t>
      </w:r>
      <w:r w:rsidRPr="00A37819">
        <w:rPr>
          <w:bCs/>
          <w:sz w:val="28"/>
          <w:szCs w:val="28"/>
        </w:rPr>
        <w:t>__</w:t>
      </w:r>
      <w:r>
        <w:rPr>
          <w:bCs/>
          <w:sz w:val="28"/>
          <w:szCs w:val="28"/>
          <w:lang w:val="en-US"/>
        </w:rPr>
        <w:t>emit</w:t>
      </w:r>
      <w:r w:rsidRPr="00A37819">
        <w:rPr>
          <w:bCs/>
          <w:sz w:val="28"/>
          <w:szCs w:val="28"/>
        </w:rPr>
        <w:t xml:space="preserve"> 0</w:t>
      </w:r>
      <w:proofErr w:type="spellStart"/>
      <w:r>
        <w:rPr>
          <w:bCs/>
          <w:sz w:val="28"/>
          <w:szCs w:val="28"/>
          <w:lang w:val="en-US"/>
        </w:rPr>
        <w:t>xe</w:t>
      </w:r>
      <w:proofErr w:type="spellEnd"/>
      <w:r w:rsidRPr="00A37819">
        <w:rPr>
          <w:bCs/>
          <w:sz w:val="28"/>
          <w:szCs w:val="28"/>
        </w:rPr>
        <w:t>9</w:t>
      </w:r>
      <w:r>
        <w:rPr>
          <w:bCs/>
          <w:sz w:val="28"/>
          <w:szCs w:val="28"/>
        </w:rPr>
        <w:t>)</w:t>
      </w:r>
      <w:r w:rsidRPr="00A3781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 инструкцией </w:t>
      </w:r>
      <w:r>
        <w:rPr>
          <w:bCs/>
          <w:sz w:val="28"/>
          <w:szCs w:val="28"/>
          <w:lang w:val="en-US"/>
        </w:rPr>
        <w:t>mov</w:t>
      </w:r>
      <w:r w:rsidRPr="00A37819"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  <w:lang w:val="en-US"/>
        </w:rPr>
        <w:t>ebx</w:t>
      </w:r>
      <w:proofErr w:type="spellEnd"/>
      <w:r w:rsidRPr="00A37819">
        <w:rPr>
          <w:bCs/>
          <w:sz w:val="28"/>
          <w:szCs w:val="28"/>
        </w:rPr>
        <w:t xml:space="preserve">, </w:t>
      </w:r>
      <w:proofErr w:type="spellStart"/>
      <w:r>
        <w:rPr>
          <w:bCs/>
          <w:sz w:val="28"/>
          <w:szCs w:val="28"/>
          <w:lang w:val="en-US"/>
        </w:rPr>
        <w:t>eax</w:t>
      </w:r>
      <w:proofErr w:type="spellEnd"/>
      <w:r w:rsidRPr="00A37819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Так как дизассемблер будет читать файл </w:t>
      </w:r>
      <w:proofErr w:type="spellStart"/>
      <w:r>
        <w:rPr>
          <w:bCs/>
          <w:sz w:val="28"/>
          <w:szCs w:val="28"/>
        </w:rPr>
        <w:t>побайтово</w:t>
      </w:r>
      <w:proofErr w:type="spellEnd"/>
      <w:r>
        <w:rPr>
          <w:bCs/>
          <w:sz w:val="28"/>
          <w:szCs w:val="28"/>
        </w:rPr>
        <w:t xml:space="preserve">, то он прочитает </w:t>
      </w:r>
      <w:r w:rsidRPr="00A37819">
        <w:rPr>
          <w:bCs/>
          <w:sz w:val="28"/>
          <w:szCs w:val="28"/>
        </w:rPr>
        <w:t>0</w:t>
      </w:r>
      <w:proofErr w:type="spellStart"/>
      <w:r>
        <w:rPr>
          <w:bCs/>
          <w:sz w:val="28"/>
          <w:szCs w:val="28"/>
          <w:lang w:val="en-US"/>
        </w:rPr>
        <w:t>xe</w:t>
      </w:r>
      <w:proofErr w:type="spellEnd"/>
      <w:r w:rsidRPr="00A37819">
        <w:rPr>
          <w:bCs/>
          <w:sz w:val="28"/>
          <w:szCs w:val="28"/>
        </w:rPr>
        <w:t>9</w:t>
      </w:r>
      <w:proofErr w:type="spellStart"/>
      <w:r>
        <w:rPr>
          <w:bCs/>
          <w:sz w:val="28"/>
          <w:szCs w:val="28"/>
          <w:lang w:val="en-US"/>
        </w:rPr>
        <w:t>xxxxxxxx</w:t>
      </w:r>
      <w:proofErr w:type="spellEnd"/>
      <w:r w:rsidRPr="00A3781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–</w:t>
      </w:r>
      <w:r w:rsidRPr="00A3781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что даст в результате инструкцию </w:t>
      </w:r>
      <w:proofErr w:type="spellStart"/>
      <w:r>
        <w:rPr>
          <w:bCs/>
          <w:sz w:val="28"/>
          <w:szCs w:val="28"/>
          <w:lang w:val="en-US"/>
        </w:rPr>
        <w:t>jmp</w:t>
      </w:r>
      <w:proofErr w:type="spellEnd"/>
      <w:r w:rsidRPr="00A37819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>которая и будет выведена.</w:t>
      </w:r>
    </w:p>
    <w:p w14:paraId="581A8BD8" w14:textId="6DFA1156" w:rsidR="00A37819" w:rsidRDefault="00A37819" w:rsidP="00A37819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Далее </w:t>
      </w:r>
      <w:r w:rsidR="00CE7F68">
        <w:rPr>
          <w:bCs/>
          <w:sz w:val="28"/>
          <w:szCs w:val="28"/>
        </w:rPr>
        <w:t>был написан фрагмент кода, который не делает полезных действий, но противодействует дизассемблированию</w:t>
      </w:r>
      <w:r w:rsidRPr="00A37819">
        <w:rPr>
          <w:bCs/>
          <w:sz w:val="28"/>
          <w:szCs w:val="28"/>
        </w:rPr>
        <w:t xml:space="preserve"> </w:t>
      </w:r>
      <w:r w:rsidR="00CE7F68">
        <w:rPr>
          <w:bCs/>
          <w:sz w:val="28"/>
          <w:szCs w:val="28"/>
        </w:rPr>
        <w:t>(рисунок 21).</w:t>
      </w:r>
    </w:p>
    <w:p w14:paraId="2D77F360" w14:textId="12F756E8" w:rsidR="00CE7F68" w:rsidRDefault="00CE7F68" w:rsidP="00CE7F68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CE7F68">
        <w:rPr>
          <w:bCs/>
          <w:noProof/>
          <w:sz w:val="28"/>
          <w:szCs w:val="28"/>
        </w:rPr>
        <w:drawing>
          <wp:inline distT="0" distB="0" distL="0" distR="0" wp14:anchorId="37659F31" wp14:editId="5098DA30">
            <wp:extent cx="1943268" cy="1394581"/>
            <wp:effectExtent l="0" t="0" r="0" b="0"/>
            <wp:docPr id="22" name="Рисунок 2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43268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DB23C" w14:textId="6E0F3F64" w:rsidR="00CE7F68" w:rsidRDefault="00CE7F68" w:rsidP="00CE7F68">
      <w:pPr>
        <w:pStyle w:val="Default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21 – </w:t>
      </w:r>
      <w:proofErr w:type="spellStart"/>
      <w:r>
        <w:rPr>
          <w:bCs/>
          <w:sz w:val="28"/>
          <w:szCs w:val="28"/>
          <w:lang w:val="en-US"/>
        </w:rPr>
        <w:t>inc</w:t>
      </w:r>
      <w:proofErr w:type="spellEnd"/>
      <w:r w:rsidRPr="00CE7F6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и </w:t>
      </w:r>
      <w:r>
        <w:rPr>
          <w:bCs/>
          <w:sz w:val="28"/>
          <w:szCs w:val="28"/>
          <w:lang w:val="en-US"/>
        </w:rPr>
        <w:t>dec</w:t>
      </w:r>
      <w:r w:rsidRPr="00CE7F6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для противодействия дизассемблированию</w:t>
      </w:r>
    </w:p>
    <w:p w14:paraId="59FFDA49" w14:textId="77777777" w:rsidR="004F591B" w:rsidRDefault="004F591B" w:rsidP="00CE7F68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12729590" w14:textId="4D42137E" w:rsidR="00CE7F68" w:rsidRPr="00AF3B23" w:rsidRDefault="00CE7F68" w:rsidP="00CE7F68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Суть метода заключается в том, чтобы вставить байт </w:t>
      </w:r>
      <w:r w:rsidRPr="00CE7F68">
        <w:rPr>
          <w:bCs/>
          <w:sz w:val="28"/>
          <w:szCs w:val="28"/>
        </w:rPr>
        <w:t>0</w:t>
      </w:r>
      <w:r>
        <w:rPr>
          <w:bCs/>
          <w:sz w:val="28"/>
          <w:szCs w:val="28"/>
          <w:lang w:val="en-US"/>
        </w:rPr>
        <w:t>xc</w:t>
      </w:r>
      <w:r w:rsidRPr="00CE7F68">
        <w:rPr>
          <w:bCs/>
          <w:sz w:val="28"/>
          <w:szCs w:val="28"/>
        </w:rPr>
        <w:t xml:space="preserve">0 </w:t>
      </w:r>
      <w:r>
        <w:rPr>
          <w:bCs/>
          <w:sz w:val="28"/>
          <w:szCs w:val="28"/>
        </w:rPr>
        <w:t xml:space="preserve">перед инструкцией </w:t>
      </w:r>
      <w:r>
        <w:rPr>
          <w:bCs/>
          <w:sz w:val="28"/>
          <w:szCs w:val="28"/>
          <w:lang w:val="en-US"/>
        </w:rPr>
        <w:t>dec</w:t>
      </w:r>
      <w:r w:rsidRPr="00CE7F6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–</w:t>
      </w:r>
      <w:r w:rsidRPr="00CE7F6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это второй байт инструкции </w:t>
      </w:r>
      <w:proofErr w:type="spellStart"/>
      <w:r>
        <w:rPr>
          <w:bCs/>
          <w:sz w:val="28"/>
          <w:szCs w:val="28"/>
          <w:lang w:val="en-US"/>
        </w:rPr>
        <w:t>inc</w:t>
      </w:r>
      <w:proofErr w:type="spellEnd"/>
      <w:r w:rsidRPr="00CE7F68"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ff</w:t>
      </w:r>
      <w:r w:rsidRPr="00CE7F6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c</w:t>
      </w:r>
      <w:r w:rsidRPr="00CE7F68">
        <w:rPr>
          <w:bCs/>
          <w:sz w:val="28"/>
          <w:szCs w:val="28"/>
        </w:rPr>
        <w:t xml:space="preserve">0). </w:t>
      </w:r>
      <w:r>
        <w:rPr>
          <w:bCs/>
          <w:sz w:val="28"/>
          <w:szCs w:val="28"/>
        </w:rPr>
        <w:t xml:space="preserve">Переход происходит на 1 байт до </w:t>
      </w:r>
      <w:r>
        <w:rPr>
          <w:bCs/>
          <w:sz w:val="28"/>
          <w:szCs w:val="28"/>
          <w:lang w:val="en-US"/>
        </w:rPr>
        <w:t>res</w:t>
      </w:r>
      <w:r w:rsidRPr="00CE7F68">
        <w:rPr>
          <w:bCs/>
          <w:sz w:val="28"/>
          <w:szCs w:val="28"/>
        </w:rPr>
        <w:t xml:space="preserve">, </w:t>
      </w:r>
      <w:r w:rsidR="00347295">
        <w:rPr>
          <w:bCs/>
          <w:sz w:val="28"/>
          <w:szCs w:val="28"/>
        </w:rPr>
        <w:t xml:space="preserve">поэтому </w:t>
      </w:r>
      <w:proofErr w:type="spellStart"/>
      <w:r w:rsidR="00347295">
        <w:rPr>
          <w:bCs/>
          <w:sz w:val="28"/>
          <w:szCs w:val="28"/>
          <w:lang w:val="en-US"/>
        </w:rPr>
        <w:t>jmp</w:t>
      </w:r>
      <w:proofErr w:type="spellEnd"/>
      <w:r w:rsidR="00347295" w:rsidRPr="00347295">
        <w:rPr>
          <w:bCs/>
          <w:sz w:val="28"/>
          <w:szCs w:val="28"/>
        </w:rPr>
        <w:t xml:space="preserve"> </w:t>
      </w:r>
      <w:r w:rsidR="00347295">
        <w:rPr>
          <w:bCs/>
          <w:sz w:val="28"/>
          <w:szCs w:val="28"/>
          <w:lang w:val="en-US"/>
        </w:rPr>
        <w:t>res</w:t>
      </w:r>
      <w:r w:rsidR="00347295" w:rsidRPr="00347295">
        <w:rPr>
          <w:bCs/>
          <w:sz w:val="28"/>
          <w:szCs w:val="28"/>
        </w:rPr>
        <w:t xml:space="preserve">-1 </w:t>
      </w:r>
      <w:r w:rsidR="00347295">
        <w:rPr>
          <w:bCs/>
          <w:sz w:val="28"/>
          <w:szCs w:val="28"/>
        </w:rPr>
        <w:t xml:space="preserve">будет восприниматься как </w:t>
      </w:r>
      <w:r w:rsidR="00347295">
        <w:rPr>
          <w:bCs/>
          <w:sz w:val="28"/>
          <w:szCs w:val="28"/>
          <w:lang w:val="en-US"/>
        </w:rPr>
        <w:t>eb</w:t>
      </w:r>
      <w:r w:rsidR="00347295" w:rsidRPr="00347295">
        <w:rPr>
          <w:bCs/>
          <w:sz w:val="28"/>
          <w:szCs w:val="28"/>
        </w:rPr>
        <w:t xml:space="preserve"> </w:t>
      </w:r>
      <w:r w:rsidR="00347295">
        <w:rPr>
          <w:bCs/>
          <w:sz w:val="28"/>
          <w:szCs w:val="28"/>
          <w:lang w:val="en-US"/>
        </w:rPr>
        <w:t>ff</w:t>
      </w:r>
      <w:r w:rsidR="00347295" w:rsidRPr="00347295">
        <w:rPr>
          <w:bCs/>
          <w:sz w:val="28"/>
          <w:szCs w:val="28"/>
        </w:rPr>
        <w:t xml:space="preserve">, </w:t>
      </w:r>
      <w:r w:rsidR="00347295">
        <w:rPr>
          <w:bCs/>
          <w:sz w:val="28"/>
          <w:szCs w:val="28"/>
        </w:rPr>
        <w:t xml:space="preserve">а сам переход будет производиться на </w:t>
      </w:r>
      <w:r w:rsidR="00347295">
        <w:rPr>
          <w:bCs/>
          <w:sz w:val="28"/>
          <w:szCs w:val="28"/>
          <w:lang w:val="en-US"/>
        </w:rPr>
        <w:t>ff</w:t>
      </w:r>
      <w:r w:rsidR="00347295" w:rsidRPr="00347295">
        <w:rPr>
          <w:bCs/>
          <w:sz w:val="28"/>
          <w:szCs w:val="28"/>
        </w:rPr>
        <w:t xml:space="preserve"> </w:t>
      </w:r>
      <w:r w:rsidR="00347295">
        <w:rPr>
          <w:bCs/>
          <w:sz w:val="28"/>
          <w:szCs w:val="28"/>
        </w:rPr>
        <w:t xml:space="preserve">и срабатывать будет просто </w:t>
      </w:r>
      <w:proofErr w:type="spellStart"/>
      <w:r w:rsidR="00347295">
        <w:rPr>
          <w:bCs/>
          <w:sz w:val="28"/>
          <w:szCs w:val="28"/>
          <w:lang w:val="en-US"/>
        </w:rPr>
        <w:t>inc</w:t>
      </w:r>
      <w:proofErr w:type="spellEnd"/>
      <w:r w:rsidR="00347295" w:rsidRPr="00347295">
        <w:rPr>
          <w:bCs/>
          <w:sz w:val="28"/>
          <w:szCs w:val="28"/>
        </w:rPr>
        <w:t xml:space="preserve"> </w:t>
      </w:r>
      <w:proofErr w:type="spellStart"/>
      <w:r w:rsidR="00347295">
        <w:rPr>
          <w:bCs/>
          <w:sz w:val="28"/>
          <w:szCs w:val="28"/>
          <w:lang w:val="en-US"/>
        </w:rPr>
        <w:t>eax</w:t>
      </w:r>
      <w:proofErr w:type="spellEnd"/>
      <w:r w:rsidR="00347295" w:rsidRPr="00347295">
        <w:rPr>
          <w:bCs/>
          <w:sz w:val="28"/>
          <w:szCs w:val="28"/>
        </w:rPr>
        <w:t xml:space="preserve">, </w:t>
      </w:r>
      <w:r w:rsidR="00347295">
        <w:rPr>
          <w:bCs/>
          <w:sz w:val="28"/>
          <w:szCs w:val="28"/>
          <w:lang w:val="en-US"/>
        </w:rPr>
        <w:t>dec</w:t>
      </w:r>
      <w:r w:rsidR="00347295" w:rsidRPr="00347295">
        <w:rPr>
          <w:bCs/>
          <w:sz w:val="28"/>
          <w:szCs w:val="28"/>
        </w:rPr>
        <w:t xml:space="preserve"> </w:t>
      </w:r>
      <w:proofErr w:type="spellStart"/>
      <w:r w:rsidR="00347295">
        <w:rPr>
          <w:bCs/>
          <w:sz w:val="28"/>
          <w:szCs w:val="28"/>
          <w:lang w:val="en-US"/>
        </w:rPr>
        <w:t>eax</w:t>
      </w:r>
      <w:proofErr w:type="spellEnd"/>
      <w:r w:rsidR="00347295" w:rsidRPr="00347295">
        <w:rPr>
          <w:bCs/>
          <w:sz w:val="28"/>
          <w:szCs w:val="28"/>
        </w:rPr>
        <w:t xml:space="preserve">. </w:t>
      </w:r>
      <w:r w:rsidR="00347295">
        <w:rPr>
          <w:bCs/>
          <w:sz w:val="28"/>
          <w:szCs w:val="28"/>
        </w:rPr>
        <w:t xml:space="preserve">Для дизассемблера </w:t>
      </w:r>
      <w:r w:rsidR="00F011D4">
        <w:rPr>
          <w:bCs/>
          <w:sz w:val="28"/>
          <w:szCs w:val="28"/>
          <w:lang w:val="en-US"/>
        </w:rPr>
        <w:t>increment</w:t>
      </w:r>
      <w:r w:rsidR="00F011D4" w:rsidRPr="00F011D4">
        <w:rPr>
          <w:bCs/>
          <w:sz w:val="28"/>
          <w:szCs w:val="28"/>
        </w:rPr>
        <w:t xml:space="preserve"> </w:t>
      </w:r>
      <w:r w:rsidR="00F011D4">
        <w:rPr>
          <w:bCs/>
          <w:sz w:val="28"/>
          <w:szCs w:val="28"/>
        </w:rPr>
        <w:t>будет скрыт, вместо него будет находиться лишний байт.</w:t>
      </w:r>
    </w:p>
    <w:p w14:paraId="306A4958" w14:textId="77777777" w:rsidR="00B938C2" w:rsidRDefault="00B938C2" w:rsidP="00B938C2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3B3E7139" w14:textId="39413DAC" w:rsidR="00B938C2" w:rsidRDefault="00B938C2" w:rsidP="00263542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явление виртуальных машин</w:t>
      </w:r>
    </w:p>
    <w:p w14:paraId="16E7CEF2" w14:textId="382C99C7" w:rsidR="00B938C2" w:rsidRDefault="00B938C2" w:rsidP="00B938C2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3E95FE68" w14:textId="7E259B4D" w:rsidR="00294194" w:rsidRDefault="00294194" w:rsidP="00294194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 w:rsidRPr="00294194">
        <w:rPr>
          <w:bCs/>
          <w:sz w:val="28"/>
          <w:szCs w:val="28"/>
        </w:rPr>
        <w:t>Выявить</w:t>
      </w:r>
      <w:r>
        <w:rPr>
          <w:bCs/>
          <w:sz w:val="28"/>
          <w:szCs w:val="28"/>
        </w:rPr>
        <w:t xml:space="preserve"> виртуальную машину можно с помощью проверки имени супервизора. Для этого была реализована функция </w:t>
      </w:r>
      <w:proofErr w:type="spellStart"/>
      <w:r>
        <w:rPr>
          <w:bCs/>
          <w:sz w:val="28"/>
          <w:szCs w:val="28"/>
          <w:lang w:val="en-US"/>
        </w:rPr>
        <w:t>IsVM</w:t>
      </w:r>
      <w:proofErr w:type="spellEnd"/>
      <w:r w:rsidRPr="00294194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>которая получает эту информацию, после чего сравнивает с именами популярных виртуальных машин. На рисунке 22 представлен фрагмент сравнения полученного имени с популярными именами</w:t>
      </w:r>
      <w:r w:rsidRPr="00294194">
        <w:rPr>
          <w:bCs/>
          <w:sz w:val="28"/>
          <w:szCs w:val="28"/>
        </w:rPr>
        <w:t>.</w:t>
      </w:r>
    </w:p>
    <w:p w14:paraId="03C3E04C" w14:textId="77777777" w:rsidR="00294194" w:rsidRPr="00294194" w:rsidRDefault="00294194" w:rsidP="00294194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70196A0B" w14:textId="52A49FEA" w:rsidR="00B938C2" w:rsidRDefault="00294194" w:rsidP="00294194">
      <w:pPr>
        <w:pStyle w:val="Default"/>
        <w:spacing w:line="360" w:lineRule="auto"/>
        <w:rPr>
          <w:b/>
          <w:sz w:val="28"/>
          <w:szCs w:val="28"/>
        </w:rPr>
      </w:pPr>
      <w:r w:rsidRPr="00294194">
        <w:rPr>
          <w:b/>
          <w:noProof/>
          <w:sz w:val="28"/>
          <w:szCs w:val="28"/>
        </w:rPr>
        <w:drawing>
          <wp:inline distT="0" distB="0" distL="0" distR="0" wp14:anchorId="0BF8149D" wp14:editId="473B8D32">
            <wp:extent cx="6279424" cy="3406435"/>
            <wp:effectExtent l="0" t="0" r="7620" b="3810"/>
            <wp:docPr id="23" name="Рисунок 2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279424" cy="340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7AB4D" w14:textId="4765FF35" w:rsidR="00294194" w:rsidRDefault="00294194" w:rsidP="00294194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294194">
        <w:rPr>
          <w:bCs/>
          <w:sz w:val="28"/>
          <w:szCs w:val="28"/>
        </w:rPr>
        <w:t>Рисунок</w:t>
      </w:r>
      <w:r>
        <w:rPr>
          <w:bCs/>
          <w:sz w:val="28"/>
          <w:szCs w:val="28"/>
        </w:rPr>
        <w:t xml:space="preserve"> 22 – Сравнение имени супервизора</w:t>
      </w:r>
    </w:p>
    <w:p w14:paraId="2EFC622E" w14:textId="77777777" w:rsidR="004F591B" w:rsidRDefault="004F591B" w:rsidP="00294194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0EB7B406" w14:textId="4519E5EF" w:rsidR="00072826" w:rsidRPr="00EF55ED" w:rsidRDefault="00072826" w:rsidP="00072826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Pr="00072826">
        <w:rPr>
          <w:bCs/>
          <w:sz w:val="28"/>
          <w:szCs w:val="28"/>
        </w:rPr>
        <w:t xml:space="preserve">Для нормальной работы практически все виртуальные машины требуют установки дополнений к гостевой операционной системе, например </w:t>
      </w:r>
      <w:proofErr w:type="spellStart"/>
      <w:r w:rsidRPr="00072826">
        <w:rPr>
          <w:bCs/>
          <w:sz w:val="28"/>
          <w:szCs w:val="28"/>
        </w:rPr>
        <w:t>VBoxGuestAddition</w:t>
      </w:r>
      <w:proofErr w:type="spellEnd"/>
      <w:r w:rsidRPr="00072826">
        <w:rPr>
          <w:bCs/>
          <w:sz w:val="28"/>
          <w:szCs w:val="28"/>
        </w:rPr>
        <w:t xml:space="preserve"> для </w:t>
      </w:r>
      <w:proofErr w:type="spellStart"/>
      <w:r w:rsidRPr="00072826">
        <w:rPr>
          <w:bCs/>
          <w:sz w:val="28"/>
          <w:szCs w:val="28"/>
        </w:rPr>
        <w:t>VirtualBox</w:t>
      </w:r>
      <w:proofErr w:type="spellEnd"/>
      <w:r w:rsidRPr="00072826">
        <w:rPr>
          <w:bCs/>
          <w:sz w:val="28"/>
          <w:szCs w:val="28"/>
        </w:rPr>
        <w:t xml:space="preserve"> или </w:t>
      </w:r>
      <w:proofErr w:type="spellStart"/>
      <w:r w:rsidRPr="00072826">
        <w:rPr>
          <w:bCs/>
          <w:sz w:val="28"/>
          <w:szCs w:val="28"/>
        </w:rPr>
        <w:t>Parallels</w:t>
      </w:r>
      <w:proofErr w:type="spellEnd"/>
      <w:r w:rsidRPr="00072826">
        <w:rPr>
          <w:bCs/>
          <w:sz w:val="28"/>
          <w:szCs w:val="28"/>
        </w:rPr>
        <w:t xml:space="preserve"> Tools для </w:t>
      </w:r>
      <w:proofErr w:type="spellStart"/>
      <w:r w:rsidRPr="00072826">
        <w:rPr>
          <w:bCs/>
          <w:sz w:val="28"/>
          <w:szCs w:val="28"/>
        </w:rPr>
        <w:t>Parallels</w:t>
      </w:r>
      <w:proofErr w:type="spellEnd"/>
      <w:r w:rsidRPr="00072826">
        <w:rPr>
          <w:bCs/>
          <w:sz w:val="28"/>
          <w:szCs w:val="28"/>
        </w:rPr>
        <w:t xml:space="preserve"> </w:t>
      </w:r>
      <w:proofErr w:type="spellStart"/>
      <w:r w:rsidRPr="00072826">
        <w:rPr>
          <w:bCs/>
          <w:sz w:val="28"/>
          <w:szCs w:val="28"/>
        </w:rPr>
        <w:t>Workstation</w:t>
      </w:r>
      <w:proofErr w:type="spellEnd"/>
      <w:r w:rsidRPr="00072826">
        <w:rPr>
          <w:bCs/>
          <w:sz w:val="28"/>
          <w:szCs w:val="28"/>
        </w:rPr>
        <w:t>. Без этих дополнений работа с виртуальной машиной несколько затруднительна. А эти дополнения оставляют след в виде запущенных процессов</w:t>
      </w:r>
      <w:r>
        <w:rPr>
          <w:bCs/>
          <w:sz w:val="28"/>
          <w:szCs w:val="28"/>
        </w:rPr>
        <w:t>.</w:t>
      </w:r>
      <w:r w:rsidR="00EF55ED" w:rsidRPr="00EF55ED">
        <w:rPr>
          <w:bCs/>
          <w:sz w:val="28"/>
          <w:szCs w:val="28"/>
        </w:rPr>
        <w:t xml:space="preserve"> </w:t>
      </w:r>
      <w:r w:rsidR="00EF55ED">
        <w:rPr>
          <w:bCs/>
          <w:sz w:val="28"/>
          <w:szCs w:val="28"/>
        </w:rPr>
        <w:t xml:space="preserve">Была написана функция для проверки работы на </w:t>
      </w:r>
      <w:r w:rsidR="00EF55ED">
        <w:rPr>
          <w:bCs/>
          <w:sz w:val="28"/>
          <w:szCs w:val="28"/>
          <w:lang w:val="en-US"/>
        </w:rPr>
        <w:t>VMWare</w:t>
      </w:r>
      <w:r w:rsidR="00EF55ED" w:rsidRPr="00EF55ED">
        <w:rPr>
          <w:bCs/>
          <w:sz w:val="28"/>
          <w:szCs w:val="28"/>
        </w:rPr>
        <w:t>.</w:t>
      </w:r>
    </w:p>
    <w:p w14:paraId="59FAE403" w14:textId="77777777" w:rsidR="00294194" w:rsidRPr="00294194" w:rsidRDefault="00294194" w:rsidP="00294194">
      <w:pPr>
        <w:pStyle w:val="Default"/>
        <w:spacing w:line="360" w:lineRule="auto"/>
        <w:jc w:val="center"/>
        <w:rPr>
          <w:bCs/>
          <w:sz w:val="28"/>
          <w:szCs w:val="28"/>
        </w:rPr>
      </w:pPr>
    </w:p>
    <w:p w14:paraId="716A3B2B" w14:textId="77777777" w:rsidR="00ED1ACA" w:rsidRDefault="00B938C2" w:rsidP="00ED1ACA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амомодифицирующийся код</w:t>
      </w:r>
    </w:p>
    <w:p w14:paraId="32013786" w14:textId="77777777" w:rsidR="00ED1ACA" w:rsidRDefault="00ED1ACA" w:rsidP="00ED1ACA">
      <w:pPr>
        <w:pStyle w:val="Default"/>
        <w:spacing w:line="360" w:lineRule="auto"/>
        <w:rPr>
          <w:b/>
          <w:sz w:val="28"/>
          <w:szCs w:val="28"/>
        </w:rPr>
      </w:pPr>
    </w:p>
    <w:p w14:paraId="0E2E22B0" w14:textId="6D7B8A28" w:rsidR="00ED1ACA" w:rsidRDefault="00ED1ACA" w:rsidP="00ED1ACA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 w:rsidRPr="00ED1ACA">
        <w:rPr>
          <w:bCs/>
          <w:sz w:val="28"/>
          <w:szCs w:val="28"/>
        </w:rPr>
        <w:t xml:space="preserve">Для написания самомодифицирующегося кода использовалась функция </w:t>
      </w:r>
      <w:proofErr w:type="spellStart"/>
      <w:r w:rsidRPr="00ED1ACA">
        <w:rPr>
          <w:bCs/>
          <w:sz w:val="28"/>
          <w:szCs w:val="28"/>
        </w:rPr>
        <w:t>WriteProcessMemory</w:t>
      </w:r>
      <w:proofErr w:type="spellEnd"/>
      <w:r>
        <w:rPr>
          <w:bCs/>
          <w:sz w:val="28"/>
          <w:szCs w:val="28"/>
        </w:rPr>
        <w:t xml:space="preserve">, которая позволяет перезаписывать байты процесса. Для примера был реализован бесконечный цикл (рисунок 23), в котором вызвалась функция модификации кода и изменила инструкцию </w:t>
      </w:r>
      <w:r>
        <w:rPr>
          <w:bCs/>
          <w:sz w:val="28"/>
          <w:szCs w:val="28"/>
          <w:lang w:val="en-US"/>
        </w:rPr>
        <w:t>je</w:t>
      </w:r>
      <w:r w:rsidRPr="00ED1ACA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на </w:t>
      </w:r>
      <w:proofErr w:type="spellStart"/>
      <w:r>
        <w:rPr>
          <w:bCs/>
          <w:sz w:val="28"/>
          <w:szCs w:val="28"/>
          <w:lang w:val="en-US"/>
        </w:rPr>
        <w:t>jne</w:t>
      </w:r>
      <w:proofErr w:type="spellEnd"/>
      <w:r w:rsidRPr="00ED1ACA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>что позволило выйти из бесконечного цикла.</w:t>
      </w:r>
    </w:p>
    <w:p w14:paraId="37701DBD" w14:textId="32CE2C66" w:rsidR="00ED1ACA" w:rsidRDefault="00ED1ACA" w:rsidP="00ED1ACA">
      <w:pPr>
        <w:pStyle w:val="Default"/>
        <w:spacing w:line="360" w:lineRule="auto"/>
        <w:jc w:val="center"/>
        <w:rPr>
          <w:b/>
          <w:sz w:val="28"/>
          <w:szCs w:val="28"/>
        </w:rPr>
      </w:pPr>
      <w:r w:rsidRPr="00ED1ACA">
        <w:rPr>
          <w:b/>
          <w:noProof/>
          <w:sz w:val="28"/>
          <w:szCs w:val="28"/>
        </w:rPr>
        <w:drawing>
          <wp:inline distT="0" distB="0" distL="0" distR="0" wp14:anchorId="7D99EDEA" wp14:editId="1549299D">
            <wp:extent cx="2324301" cy="2354784"/>
            <wp:effectExtent l="0" t="0" r="0" b="7620"/>
            <wp:docPr id="24" name="Рисунок 2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24301" cy="235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A2005" w14:textId="4BE4B947" w:rsidR="00ED1ACA" w:rsidRPr="00ED1ACA" w:rsidRDefault="00ED1ACA" w:rsidP="00ED1ACA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ED1ACA">
        <w:rPr>
          <w:bCs/>
          <w:sz w:val="28"/>
          <w:szCs w:val="28"/>
        </w:rPr>
        <w:t>Рисунок 23</w:t>
      </w:r>
      <w:r>
        <w:rPr>
          <w:bCs/>
          <w:sz w:val="28"/>
          <w:szCs w:val="28"/>
        </w:rPr>
        <w:t xml:space="preserve"> – Самомодифицирующийся код</w:t>
      </w:r>
    </w:p>
    <w:p w14:paraId="03C31E01" w14:textId="1AF570A3" w:rsidR="00B938C2" w:rsidRPr="00ED1ACA" w:rsidRDefault="00B938C2" w:rsidP="00B938C2">
      <w:pPr>
        <w:pStyle w:val="Default"/>
        <w:spacing w:line="360" w:lineRule="auto"/>
        <w:jc w:val="both"/>
        <w:rPr>
          <w:bCs/>
          <w:sz w:val="28"/>
          <w:szCs w:val="28"/>
        </w:rPr>
      </w:pPr>
    </w:p>
    <w:p w14:paraId="1AC0B00F" w14:textId="7D84E5AA" w:rsidR="00B938C2" w:rsidRPr="00B938C2" w:rsidRDefault="00B938C2" w:rsidP="00263542">
      <w:pPr>
        <w:pStyle w:val="Default"/>
        <w:numPr>
          <w:ilvl w:val="2"/>
          <w:numId w:val="10"/>
        </w:numPr>
        <w:spacing w:line="360" w:lineRule="auto"/>
        <w:jc w:val="center"/>
        <w:rPr>
          <w:b/>
          <w:bCs/>
          <w:sz w:val="32"/>
          <w:szCs w:val="32"/>
        </w:rPr>
      </w:pPr>
      <w:r w:rsidRPr="00B938C2">
        <w:rPr>
          <w:b/>
          <w:bCs/>
          <w:sz w:val="28"/>
          <w:szCs w:val="32"/>
        </w:rPr>
        <w:t xml:space="preserve">Методы бинарной </w:t>
      </w:r>
      <w:proofErr w:type="spellStart"/>
      <w:r w:rsidRPr="00B938C2">
        <w:rPr>
          <w:b/>
          <w:bCs/>
          <w:sz w:val="28"/>
          <w:szCs w:val="32"/>
        </w:rPr>
        <w:t>обфускации</w:t>
      </w:r>
      <w:proofErr w:type="spellEnd"/>
      <w:r w:rsidRPr="00B938C2">
        <w:rPr>
          <w:b/>
          <w:bCs/>
          <w:sz w:val="28"/>
          <w:szCs w:val="32"/>
        </w:rPr>
        <w:t xml:space="preserve"> и </w:t>
      </w:r>
      <w:proofErr w:type="spellStart"/>
      <w:r w:rsidRPr="00B938C2">
        <w:rPr>
          <w:b/>
          <w:bCs/>
          <w:sz w:val="28"/>
          <w:szCs w:val="32"/>
        </w:rPr>
        <w:t>обфускации</w:t>
      </w:r>
      <w:proofErr w:type="spellEnd"/>
      <w:r w:rsidRPr="00B938C2">
        <w:rPr>
          <w:b/>
          <w:bCs/>
          <w:sz w:val="28"/>
          <w:szCs w:val="32"/>
        </w:rPr>
        <w:t xml:space="preserve"> потока передачи управления</w:t>
      </w:r>
    </w:p>
    <w:p w14:paraId="6E6B9E4B" w14:textId="2914D824" w:rsidR="00B938C2" w:rsidRDefault="00B938C2" w:rsidP="00B938C2">
      <w:pPr>
        <w:pStyle w:val="Default"/>
        <w:spacing w:line="360" w:lineRule="auto"/>
        <w:jc w:val="center"/>
        <w:rPr>
          <w:b/>
          <w:bCs/>
          <w:sz w:val="28"/>
          <w:szCs w:val="32"/>
        </w:rPr>
      </w:pPr>
    </w:p>
    <w:p w14:paraId="1FB4AD54" w14:textId="12B612EC" w:rsidR="00B938C2" w:rsidRDefault="00B938C2" w:rsidP="00B938C2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b/>
          <w:bCs/>
          <w:sz w:val="28"/>
          <w:szCs w:val="32"/>
        </w:rPr>
        <w:tab/>
      </w:r>
      <w:r w:rsidR="00AF3B23" w:rsidRPr="00AF3B23">
        <w:rPr>
          <w:sz w:val="28"/>
          <w:szCs w:val="32"/>
        </w:rPr>
        <w:t>Была написана функция</w:t>
      </w:r>
      <w:r w:rsidR="00AF3B23">
        <w:rPr>
          <w:sz w:val="28"/>
          <w:szCs w:val="32"/>
        </w:rPr>
        <w:t xml:space="preserve">, в которой выполняется код с делением на 0 для вызова исключения. В исключении будет вызываться функция для проверки контрольной суммы. Таким образом реализуется </w:t>
      </w:r>
      <w:proofErr w:type="spellStart"/>
      <w:r w:rsidR="00AF3B23">
        <w:rPr>
          <w:sz w:val="28"/>
          <w:szCs w:val="32"/>
        </w:rPr>
        <w:t>обфускация</w:t>
      </w:r>
      <w:proofErr w:type="spellEnd"/>
      <w:r w:rsidR="00AF3B23">
        <w:rPr>
          <w:sz w:val="28"/>
          <w:szCs w:val="32"/>
        </w:rPr>
        <w:t xml:space="preserve"> потока передачи управления через исключение. Код представлен на рисунке 24.</w:t>
      </w:r>
    </w:p>
    <w:p w14:paraId="6E00A0D4" w14:textId="64AF2F3E" w:rsidR="00AF3B23" w:rsidRDefault="00AF3B23" w:rsidP="00AF3B23">
      <w:pPr>
        <w:pStyle w:val="Default"/>
        <w:spacing w:line="360" w:lineRule="auto"/>
        <w:jc w:val="center"/>
        <w:rPr>
          <w:sz w:val="28"/>
          <w:szCs w:val="32"/>
        </w:rPr>
      </w:pPr>
      <w:r w:rsidRPr="00AF3B23">
        <w:rPr>
          <w:noProof/>
          <w:sz w:val="28"/>
          <w:szCs w:val="32"/>
        </w:rPr>
        <w:lastRenderedPageBreak/>
        <w:drawing>
          <wp:inline distT="0" distB="0" distL="0" distR="0" wp14:anchorId="3D740461" wp14:editId="26D8C2A0">
            <wp:extent cx="4115157" cy="2339543"/>
            <wp:effectExtent l="0" t="0" r="0" b="381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15157" cy="2339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4436D" w14:textId="234F54F5" w:rsidR="00AF3B23" w:rsidRDefault="00AF3B23" w:rsidP="00AF3B23">
      <w:pPr>
        <w:pStyle w:val="Default"/>
        <w:spacing w:line="360" w:lineRule="auto"/>
        <w:jc w:val="center"/>
        <w:rPr>
          <w:sz w:val="28"/>
          <w:szCs w:val="32"/>
        </w:rPr>
      </w:pPr>
      <w:r>
        <w:rPr>
          <w:sz w:val="28"/>
          <w:szCs w:val="32"/>
        </w:rPr>
        <w:t xml:space="preserve">Рисунок 24 – </w:t>
      </w:r>
      <w:proofErr w:type="spellStart"/>
      <w:r>
        <w:rPr>
          <w:sz w:val="28"/>
          <w:szCs w:val="32"/>
        </w:rPr>
        <w:t>Обфускация</w:t>
      </w:r>
      <w:proofErr w:type="spellEnd"/>
      <w:r>
        <w:rPr>
          <w:sz w:val="28"/>
          <w:szCs w:val="32"/>
        </w:rPr>
        <w:t xml:space="preserve"> потока передачи управления через исключение</w:t>
      </w:r>
    </w:p>
    <w:p w14:paraId="357AF11A" w14:textId="77777777" w:rsidR="004F591B" w:rsidRDefault="004F591B" w:rsidP="00AF3B23">
      <w:pPr>
        <w:pStyle w:val="Default"/>
        <w:spacing w:line="360" w:lineRule="auto"/>
        <w:jc w:val="center"/>
        <w:rPr>
          <w:sz w:val="28"/>
          <w:szCs w:val="32"/>
        </w:rPr>
      </w:pPr>
    </w:p>
    <w:p w14:paraId="1BA8D1B9" w14:textId="4B8E9E9A" w:rsidR="007F5064" w:rsidRDefault="007F5064" w:rsidP="007F5064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 xml:space="preserve">Другой метод бинарной </w:t>
      </w:r>
      <w:proofErr w:type="spellStart"/>
      <w:r>
        <w:rPr>
          <w:sz w:val="28"/>
          <w:szCs w:val="32"/>
        </w:rPr>
        <w:t>обфускации</w:t>
      </w:r>
      <w:proofErr w:type="spellEnd"/>
      <w:r>
        <w:rPr>
          <w:sz w:val="28"/>
          <w:szCs w:val="32"/>
        </w:rPr>
        <w:t xml:space="preserve"> – </w:t>
      </w:r>
      <w:proofErr w:type="spellStart"/>
      <w:r>
        <w:rPr>
          <w:sz w:val="28"/>
          <w:szCs w:val="32"/>
        </w:rPr>
        <w:t>обфускация</w:t>
      </w:r>
      <w:proofErr w:type="spellEnd"/>
      <w:r>
        <w:rPr>
          <w:sz w:val="28"/>
          <w:szCs w:val="32"/>
        </w:rPr>
        <w:t xml:space="preserve"> указателей функций. Суть метода заключается в том, чтобы не вызывать функции, а использовать их адреса как переменные. На рисунке 25 представлен фрагмент кода с данным методом.</w:t>
      </w:r>
    </w:p>
    <w:p w14:paraId="39675462" w14:textId="50E05AC0" w:rsidR="00902D9B" w:rsidRDefault="00902D9B" w:rsidP="00902D9B">
      <w:pPr>
        <w:pStyle w:val="Default"/>
        <w:spacing w:line="360" w:lineRule="auto"/>
        <w:jc w:val="center"/>
        <w:rPr>
          <w:sz w:val="28"/>
          <w:szCs w:val="32"/>
          <w:lang w:val="en-US"/>
        </w:rPr>
      </w:pPr>
      <w:r w:rsidRPr="00902D9B">
        <w:rPr>
          <w:noProof/>
          <w:sz w:val="28"/>
          <w:szCs w:val="32"/>
          <w:lang w:val="en-US"/>
        </w:rPr>
        <w:drawing>
          <wp:inline distT="0" distB="0" distL="0" distR="0" wp14:anchorId="662B9A07" wp14:editId="31C0EA11">
            <wp:extent cx="3322608" cy="3154953"/>
            <wp:effectExtent l="0" t="0" r="0" b="7620"/>
            <wp:docPr id="25" name="Рисунок 2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22608" cy="3154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66A04" w14:textId="488051D4" w:rsidR="00902D9B" w:rsidRDefault="00902D9B" w:rsidP="00902D9B">
      <w:pPr>
        <w:pStyle w:val="Default"/>
        <w:spacing w:line="360" w:lineRule="auto"/>
        <w:jc w:val="center"/>
        <w:rPr>
          <w:sz w:val="28"/>
          <w:szCs w:val="32"/>
        </w:rPr>
      </w:pPr>
      <w:r>
        <w:rPr>
          <w:sz w:val="28"/>
          <w:szCs w:val="32"/>
        </w:rPr>
        <w:t xml:space="preserve">Рисунок 25 – </w:t>
      </w:r>
      <w:proofErr w:type="spellStart"/>
      <w:r>
        <w:rPr>
          <w:sz w:val="28"/>
          <w:szCs w:val="32"/>
        </w:rPr>
        <w:t>Обфускация</w:t>
      </w:r>
      <w:proofErr w:type="spellEnd"/>
      <w:r>
        <w:rPr>
          <w:sz w:val="28"/>
          <w:szCs w:val="32"/>
        </w:rPr>
        <w:t xml:space="preserve"> с помощью указателя на функцию</w:t>
      </w:r>
    </w:p>
    <w:p w14:paraId="7DD0149E" w14:textId="77777777" w:rsidR="004F591B" w:rsidRDefault="004F591B" w:rsidP="00902D9B">
      <w:pPr>
        <w:pStyle w:val="Default"/>
        <w:spacing w:line="360" w:lineRule="auto"/>
        <w:jc w:val="center"/>
        <w:rPr>
          <w:sz w:val="28"/>
          <w:szCs w:val="32"/>
        </w:rPr>
      </w:pPr>
    </w:p>
    <w:p w14:paraId="12E3B862" w14:textId="7BF106F8" w:rsidR="00B938C2" w:rsidRPr="004F591B" w:rsidRDefault="00902D9B" w:rsidP="004F591B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 xml:space="preserve">В результате инструкции, которые распознает дизассемблер будут другими. В оригинале кода в инструкциях был бы </w:t>
      </w:r>
      <w:r>
        <w:rPr>
          <w:sz w:val="28"/>
          <w:szCs w:val="32"/>
          <w:lang w:val="en-US"/>
        </w:rPr>
        <w:t>call</w:t>
      </w:r>
      <w:r w:rsidRPr="00902D9B">
        <w:rPr>
          <w:sz w:val="28"/>
          <w:szCs w:val="32"/>
        </w:rPr>
        <w:t xml:space="preserve"> </w:t>
      </w:r>
      <w:r>
        <w:rPr>
          <w:sz w:val="28"/>
          <w:szCs w:val="32"/>
          <w:lang w:val="en-US"/>
        </w:rPr>
        <w:t>jump</w:t>
      </w:r>
      <w:r w:rsidRPr="00902D9B">
        <w:rPr>
          <w:sz w:val="28"/>
          <w:szCs w:val="32"/>
        </w:rPr>
        <w:t>_</w:t>
      </w:r>
      <w:r>
        <w:rPr>
          <w:sz w:val="28"/>
          <w:szCs w:val="32"/>
          <w:lang w:val="en-US"/>
        </w:rPr>
        <w:t>opcode</w:t>
      </w:r>
      <w:r w:rsidRPr="00902D9B">
        <w:rPr>
          <w:sz w:val="28"/>
          <w:szCs w:val="32"/>
        </w:rPr>
        <w:t xml:space="preserve">. </w:t>
      </w:r>
      <w:r>
        <w:rPr>
          <w:sz w:val="28"/>
          <w:szCs w:val="32"/>
        </w:rPr>
        <w:t xml:space="preserve">С данным методом адрес функции </w:t>
      </w:r>
      <w:r>
        <w:rPr>
          <w:sz w:val="28"/>
          <w:szCs w:val="32"/>
          <w:lang w:val="en-US"/>
        </w:rPr>
        <w:t>jump</w:t>
      </w:r>
      <w:r w:rsidRPr="00902D9B">
        <w:rPr>
          <w:sz w:val="28"/>
          <w:szCs w:val="32"/>
        </w:rPr>
        <w:t>_</w:t>
      </w:r>
      <w:r>
        <w:rPr>
          <w:sz w:val="28"/>
          <w:szCs w:val="32"/>
          <w:lang w:val="en-US"/>
        </w:rPr>
        <w:t>opcode</w:t>
      </w:r>
      <w:r w:rsidRPr="00902D9B">
        <w:rPr>
          <w:sz w:val="28"/>
          <w:szCs w:val="32"/>
        </w:rPr>
        <w:t xml:space="preserve"> </w:t>
      </w:r>
      <w:r>
        <w:rPr>
          <w:sz w:val="28"/>
          <w:szCs w:val="32"/>
        </w:rPr>
        <w:t xml:space="preserve">будет записан в регистр и будет произведен </w:t>
      </w:r>
      <w:proofErr w:type="spellStart"/>
      <w:r>
        <w:rPr>
          <w:sz w:val="28"/>
          <w:szCs w:val="32"/>
          <w:lang w:val="en-US"/>
        </w:rPr>
        <w:t>jmp</w:t>
      </w:r>
      <w:proofErr w:type="spellEnd"/>
      <w:r w:rsidRPr="00902D9B">
        <w:rPr>
          <w:sz w:val="28"/>
          <w:szCs w:val="32"/>
        </w:rPr>
        <w:t xml:space="preserve"> </w:t>
      </w:r>
      <w:r>
        <w:rPr>
          <w:sz w:val="28"/>
          <w:szCs w:val="32"/>
        </w:rPr>
        <w:t xml:space="preserve">по этому адресу. А оттуда будет произведен </w:t>
      </w:r>
      <w:r>
        <w:rPr>
          <w:sz w:val="28"/>
          <w:szCs w:val="32"/>
          <w:lang w:val="en-US"/>
        </w:rPr>
        <w:t>ret</w:t>
      </w:r>
      <w:r w:rsidRPr="00902D9B">
        <w:rPr>
          <w:sz w:val="28"/>
          <w:szCs w:val="32"/>
        </w:rPr>
        <w:t xml:space="preserve"> </w:t>
      </w:r>
      <w:r>
        <w:rPr>
          <w:sz w:val="28"/>
          <w:szCs w:val="32"/>
        </w:rPr>
        <w:t xml:space="preserve">в место вызова </w:t>
      </w:r>
      <w:r>
        <w:rPr>
          <w:sz w:val="28"/>
          <w:szCs w:val="32"/>
          <w:lang w:val="en-US"/>
        </w:rPr>
        <w:t>function</w:t>
      </w:r>
      <w:r w:rsidRPr="00902D9B">
        <w:rPr>
          <w:sz w:val="28"/>
          <w:szCs w:val="32"/>
        </w:rPr>
        <w:t>_</w:t>
      </w:r>
      <w:r>
        <w:rPr>
          <w:sz w:val="28"/>
          <w:szCs w:val="32"/>
          <w:lang w:val="en-US"/>
        </w:rPr>
        <w:t>pointers</w:t>
      </w:r>
      <w:r w:rsidRPr="00902D9B">
        <w:rPr>
          <w:sz w:val="28"/>
          <w:szCs w:val="32"/>
        </w:rPr>
        <w:t>.</w:t>
      </w:r>
    </w:p>
    <w:p w14:paraId="357FA857" w14:textId="5E5DEE6E" w:rsidR="00B938C2" w:rsidRPr="00B938C2" w:rsidRDefault="00B938C2" w:rsidP="00B938C2">
      <w:pPr>
        <w:pStyle w:val="Default"/>
        <w:numPr>
          <w:ilvl w:val="1"/>
          <w:numId w:val="10"/>
        </w:num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28"/>
          <w:szCs w:val="32"/>
        </w:rPr>
        <w:lastRenderedPageBreak/>
        <w:t xml:space="preserve">Бинарный </w:t>
      </w:r>
      <w:proofErr w:type="spellStart"/>
      <w:r>
        <w:rPr>
          <w:b/>
          <w:bCs/>
          <w:sz w:val="28"/>
          <w:szCs w:val="32"/>
        </w:rPr>
        <w:t>патчинг</w:t>
      </w:r>
      <w:proofErr w:type="spellEnd"/>
    </w:p>
    <w:p w14:paraId="5490D205" w14:textId="2CF25EC9" w:rsidR="00B938C2" w:rsidRDefault="00B938C2" w:rsidP="00B938C2">
      <w:pPr>
        <w:pStyle w:val="Default"/>
        <w:spacing w:line="360" w:lineRule="auto"/>
        <w:jc w:val="center"/>
        <w:rPr>
          <w:b/>
          <w:bCs/>
          <w:sz w:val="28"/>
          <w:szCs w:val="32"/>
        </w:rPr>
      </w:pPr>
    </w:p>
    <w:p w14:paraId="692B1737" w14:textId="470E69CA" w:rsidR="00DD7271" w:rsidRDefault="00DD7271" w:rsidP="00DD7271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>Консольные программы для взаимодействия с пользователем используют текстовые сообщения, которые выводят на экран. Если у исполняемого файла нет дополнительных файлов с наборами строк, то эти строки хранятся внутри исполняемого файла как константные. Был произведен поиск каки-либо строк в дизассемблированном файле. Рядом с этими строками просматривались инструкции условных переходов или сравнений. Если таковые находились, то код анализировался точнее – смотрелся сформированный код на Си (</w:t>
      </w:r>
      <w:r>
        <w:rPr>
          <w:sz w:val="28"/>
          <w:szCs w:val="32"/>
          <w:lang w:val="en-US"/>
        </w:rPr>
        <w:t>F</w:t>
      </w:r>
      <w:r w:rsidRPr="00DD7271">
        <w:rPr>
          <w:sz w:val="28"/>
          <w:szCs w:val="32"/>
        </w:rPr>
        <w:t xml:space="preserve">5 </w:t>
      </w:r>
      <w:r>
        <w:rPr>
          <w:sz w:val="28"/>
          <w:szCs w:val="32"/>
        </w:rPr>
        <w:t xml:space="preserve">в </w:t>
      </w:r>
      <w:r>
        <w:rPr>
          <w:sz w:val="28"/>
          <w:szCs w:val="32"/>
          <w:lang w:val="en-US"/>
        </w:rPr>
        <w:t>IDA</w:t>
      </w:r>
      <w:r w:rsidRPr="00DD7271">
        <w:rPr>
          <w:sz w:val="28"/>
          <w:szCs w:val="32"/>
        </w:rPr>
        <w:t xml:space="preserve"> </w:t>
      </w:r>
      <w:r>
        <w:rPr>
          <w:sz w:val="28"/>
          <w:szCs w:val="32"/>
          <w:lang w:val="en-US"/>
        </w:rPr>
        <w:t>Pro</w:t>
      </w:r>
      <w:r>
        <w:rPr>
          <w:sz w:val="28"/>
          <w:szCs w:val="32"/>
        </w:rPr>
        <w:t>), смотрелась блок-схема, которая получается при нажатии на пробел</w:t>
      </w:r>
      <w:r w:rsidRPr="00DD7271">
        <w:rPr>
          <w:sz w:val="28"/>
          <w:szCs w:val="32"/>
        </w:rPr>
        <w:t xml:space="preserve"> </w:t>
      </w:r>
      <w:r>
        <w:rPr>
          <w:sz w:val="28"/>
          <w:szCs w:val="32"/>
        </w:rPr>
        <w:t xml:space="preserve">в </w:t>
      </w:r>
      <w:r>
        <w:rPr>
          <w:sz w:val="28"/>
          <w:szCs w:val="32"/>
          <w:lang w:val="en-US"/>
        </w:rPr>
        <w:t>IDA</w:t>
      </w:r>
      <w:r w:rsidRPr="00DD7271">
        <w:rPr>
          <w:sz w:val="28"/>
          <w:szCs w:val="32"/>
        </w:rPr>
        <w:t xml:space="preserve"> </w:t>
      </w:r>
      <w:r>
        <w:rPr>
          <w:sz w:val="28"/>
          <w:szCs w:val="32"/>
          <w:lang w:val="en-US"/>
        </w:rPr>
        <w:t>Pro</w:t>
      </w:r>
      <w:r w:rsidRPr="00DD7271">
        <w:rPr>
          <w:sz w:val="28"/>
          <w:szCs w:val="32"/>
        </w:rPr>
        <w:t xml:space="preserve">. </w:t>
      </w:r>
      <w:r>
        <w:rPr>
          <w:sz w:val="28"/>
          <w:szCs w:val="32"/>
        </w:rPr>
        <w:t>Далее менялись условные переходы и смотрелось на результат работы программы.</w:t>
      </w:r>
    </w:p>
    <w:p w14:paraId="0EFD35EA" w14:textId="2B3D869B" w:rsidR="00DD7271" w:rsidRDefault="00DD7271" w:rsidP="00DD7271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>Изначально было изменено возвращаемое значение функции, которая выводит «</w:t>
      </w:r>
      <w:r w:rsidRPr="00DD7271">
        <w:rPr>
          <w:sz w:val="28"/>
          <w:szCs w:val="32"/>
        </w:rPr>
        <w:t xml:space="preserve">[!] </w:t>
      </w:r>
      <w:r>
        <w:rPr>
          <w:sz w:val="28"/>
          <w:szCs w:val="32"/>
          <w:lang w:val="en-US"/>
        </w:rPr>
        <w:t>Wrong</w:t>
      </w:r>
      <w:r w:rsidRPr="00DD7271">
        <w:rPr>
          <w:sz w:val="28"/>
          <w:szCs w:val="32"/>
        </w:rPr>
        <w:t xml:space="preserve"> </w:t>
      </w:r>
      <w:r>
        <w:rPr>
          <w:sz w:val="28"/>
          <w:szCs w:val="32"/>
          <w:lang w:val="en-US"/>
        </w:rPr>
        <w:t>password</w:t>
      </w:r>
      <w:r w:rsidRPr="00DD7271">
        <w:rPr>
          <w:sz w:val="28"/>
          <w:szCs w:val="32"/>
        </w:rPr>
        <w:t xml:space="preserve"> …</w:t>
      </w:r>
      <w:r>
        <w:rPr>
          <w:sz w:val="28"/>
          <w:szCs w:val="32"/>
        </w:rPr>
        <w:t>»</w:t>
      </w:r>
      <w:r w:rsidRPr="00DD7271">
        <w:rPr>
          <w:sz w:val="28"/>
          <w:szCs w:val="32"/>
        </w:rPr>
        <w:t xml:space="preserve">. </w:t>
      </w:r>
      <w:r>
        <w:rPr>
          <w:sz w:val="28"/>
          <w:szCs w:val="32"/>
        </w:rPr>
        <w:t>Теперь, при возвращении оттуда  через «</w:t>
      </w:r>
      <w:r w:rsidRPr="00DD7271">
        <w:rPr>
          <w:sz w:val="28"/>
          <w:szCs w:val="32"/>
        </w:rPr>
        <w:t>-</w:t>
      </w:r>
      <w:r>
        <w:rPr>
          <w:sz w:val="28"/>
          <w:szCs w:val="32"/>
          <w:lang w:val="en-US"/>
        </w:rPr>
        <w:t>end</w:t>
      </w:r>
      <w:r>
        <w:rPr>
          <w:sz w:val="28"/>
          <w:szCs w:val="32"/>
        </w:rPr>
        <w:t>»</w:t>
      </w:r>
      <w:r w:rsidRPr="00DD7271">
        <w:rPr>
          <w:sz w:val="28"/>
          <w:szCs w:val="32"/>
        </w:rPr>
        <w:t xml:space="preserve"> </w:t>
      </w:r>
      <w:r>
        <w:rPr>
          <w:sz w:val="28"/>
          <w:szCs w:val="32"/>
        </w:rPr>
        <w:t>результат был положительным</w:t>
      </w:r>
      <w:r w:rsidRPr="00DD7271">
        <w:rPr>
          <w:sz w:val="28"/>
          <w:szCs w:val="32"/>
        </w:rPr>
        <w:t xml:space="preserve">. </w:t>
      </w:r>
      <w:r>
        <w:rPr>
          <w:sz w:val="28"/>
          <w:szCs w:val="32"/>
        </w:rPr>
        <w:t>Но это не привело к изменениям работы программы – значит, есть дополнительная проверка после этого фрагмента.</w:t>
      </w:r>
    </w:p>
    <w:p w14:paraId="7261A06D" w14:textId="10131E17" w:rsidR="00643D9A" w:rsidRDefault="00643D9A" w:rsidP="00DD7271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>Был произведен поиск фразы, состоящей из 38 символов (столько символов в фразе об успехе). Был произведен поиск функции, откуда вызывается функция с выводом этой фразы. Там был найден условный переход – он был изменен. После этого на экране после ввода «</w:t>
      </w:r>
      <w:r w:rsidRPr="00643D9A">
        <w:rPr>
          <w:sz w:val="28"/>
          <w:szCs w:val="32"/>
        </w:rPr>
        <w:t>-</w:t>
      </w:r>
      <w:r>
        <w:rPr>
          <w:sz w:val="28"/>
          <w:szCs w:val="32"/>
          <w:lang w:val="en-US"/>
        </w:rPr>
        <w:t>end</w:t>
      </w:r>
      <w:r>
        <w:rPr>
          <w:sz w:val="28"/>
          <w:szCs w:val="32"/>
        </w:rPr>
        <w:t>»</w:t>
      </w:r>
      <w:r w:rsidRPr="00643D9A">
        <w:rPr>
          <w:sz w:val="28"/>
          <w:szCs w:val="32"/>
        </w:rPr>
        <w:t xml:space="preserve"> </w:t>
      </w:r>
      <w:r>
        <w:rPr>
          <w:sz w:val="28"/>
          <w:szCs w:val="32"/>
        </w:rPr>
        <w:t>появилась фраза об успешно введенном пароле, но программа сразу же завершалась.</w:t>
      </w:r>
    </w:p>
    <w:p w14:paraId="48761A4B" w14:textId="1651B76A" w:rsidR="00643D9A" w:rsidRDefault="00643D9A" w:rsidP="00DD7271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>После анализа функции с выводом сообщения об успешно введенном пароле, было найдено место условного перехода, который завершал работу почти сразу же после вывода сообщения – был изменен условный переход. После этого программа позволила ввести размер матрицы и вывела сформированную матрицу. Но после этого завершилась, не выводя обратную матрицу. Условный переход основывался на вызове функции – эта же функция вызывалась и ранее – скорее всего, это основная функция проверки пароля.</w:t>
      </w:r>
    </w:p>
    <w:p w14:paraId="57F62DC1" w14:textId="16C3279B" w:rsidR="001C70F1" w:rsidRDefault="001C70F1" w:rsidP="00DD7271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 xml:space="preserve">Данная функция была рассмотрена и произведен поиск вызова этой функции – она вызывалась еще в одном месте, перед выводом результата. Условный переход </w:t>
      </w:r>
      <w:r>
        <w:rPr>
          <w:sz w:val="28"/>
          <w:szCs w:val="32"/>
        </w:rPr>
        <w:lastRenderedPageBreak/>
        <w:t xml:space="preserve">был изменен и программа сработала. Результат работы программы после бинарного </w:t>
      </w:r>
      <w:proofErr w:type="spellStart"/>
      <w:r>
        <w:rPr>
          <w:sz w:val="28"/>
          <w:szCs w:val="32"/>
        </w:rPr>
        <w:t>патчинга</w:t>
      </w:r>
      <w:proofErr w:type="spellEnd"/>
      <w:r>
        <w:rPr>
          <w:sz w:val="28"/>
          <w:szCs w:val="32"/>
        </w:rPr>
        <w:t xml:space="preserve"> представлен на рисунке 26.</w:t>
      </w:r>
    </w:p>
    <w:p w14:paraId="57D31171" w14:textId="7AA1DEFA" w:rsidR="001C70F1" w:rsidRPr="00643D9A" w:rsidRDefault="001C70F1" w:rsidP="00DD7271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 xml:space="preserve">В результате, скорее всего можно было сделать бинарный </w:t>
      </w:r>
      <w:proofErr w:type="spellStart"/>
      <w:r>
        <w:rPr>
          <w:sz w:val="28"/>
          <w:szCs w:val="32"/>
        </w:rPr>
        <w:t>патчинг</w:t>
      </w:r>
      <w:proofErr w:type="spellEnd"/>
      <w:r>
        <w:rPr>
          <w:sz w:val="28"/>
          <w:szCs w:val="32"/>
        </w:rPr>
        <w:t xml:space="preserve"> только последней функции, так как она основная, с помощью которой происходит проверка пароля. Для защиты от такого </w:t>
      </w:r>
      <w:proofErr w:type="spellStart"/>
      <w:r>
        <w:rPr>
          <w:sz w:val="28"/>
          <w:szCs w:val="32"/>
        </w:rPr>
        <w:t>патчинга</w:t>
      </w:r>
      <w:proofErr w:type="spellEnd"/>
      <w:r>
        <w:rPr>
          <w:sz w:val="28"/>
          <w:szCs w:val="32"/>
        </w:rPr>
        <w:t>, можно использовать разные функции проверки пароля в разных местах.</w:t>
      </w:r>
    </w:p>
    <w:p w14:paraId="456030F3" w14:textId="16C66621" w:rsidR="00B938C2" w:rsidRDefault="00DD7271" w:rsidP="00DD7271">
      <w:pPr>
        <w:pStyle w:val="Default"/>
        <w:spacing w:line="360" w:lineRule="auto"/>
        <w:jc w:val="center"/>
        <w:rPr>
          <w:sz w:val="28"/>
          <w:szCs w:val="32"/>
        </w:rPr>
      </w:pPr>
      <w:r w:rsidRPr="00DD7271">
        <w:rPr>
          <w:noProof/>
          <w:sz w:val="28"/>
          <w:szCs w:val="32"/>
        </w:rPr>
        <w:drawing>
          <wp:inline distT="0" distB="0" distL="0" distR="0" wp14:anchorId="0BBB34B2" wp14:editId="27E14C9C">
            <wp:extent cx="4686706" cy="2690093"/>
            <wp:effectExtent l="0" t="0" r="0" b="0"/>
            <wp:docPr id="26" name="Рисунок 2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86706" cy="2690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8C43F" w14:textId="5ACA1CE3" w:rsidR="001C70F1" w:rsidRPr="00B938C2" w:rsidRDefault="001C70F1" w:rsidP="00DD7271">
      <w:pPr>
        <w:pStyle w:val="Default"/>
        <w:spacing w:line="360" w:lineRule="auto"/>
        <w:jc w:val="center"/>
        <w:rPr>
          <w:sz w:val="28"/>
          <w:szCs w:val="32"/>
        </w:rPr>
      </w:pPr>
      <w:r>
        <w:rPr>
          <w:sz w:val="28"/>
          <w:szCs w:val="32"/>
        </w:rPr>
        <w:t xml:space="preserve">Рисунок 26 – Результат работы защищенной программы после бинарного </w:t>
      </w:r>
      <w:proofErr w:type="spellStart"/>
      <w:r>
        <w:rPr>
          <w:sz w:val="28"/>
          <w:szCs w:val="32"/>
        </w:rPr>
        <w:t>патчинга</w:t>
      </w:r>
      <w:proofErr w:type="spellEnd"/>
    </w:p>
    <w:p w14:paraId="15B48F37" w14:textId="77777777" w:rsidR="00B938C2" w:rsidRPr="00B938C2" w:rsidRDefault="00B938C2" w:rsidP="00B938C2">
      <w:pPr>
        <w:pStyle w:val="Default"/>
        <w:spacing w:line="360" w:lineRule="auto"/>
        <w:jc w:val="center"/>
        <w:rPr>
          <w:b/>
          <w:bCs/>
          <w:sz w:val="32"/>
          <w:szCs w:val="32"/>
        </w:rPr>
      </w:pPr>
    </w:p>
    <w:p w14:paraId="27DCD66E" w14:textId="01E39D35" w:rsidR="00B938C2" w:rsidRPr="00B938C2" w:rsidRDefault="00B938C2" w:rsidP="00B938C2">
      <w:pPr>
        <w:pStyle w:val="Default"/>
        <w:numPr>
          <w:ilvl w:val="1"/>
          <w:numId w:val="10"/>
        </w:num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28"/>
          <w:szCs w:val="32"/>
        </w:rPr>
        <w:t>Упаковка исполняемого файла</w:t>
      </w:r>
    </w:p>
    <w:p w14:paraId="14129B00" w14:textId="51BD9A88" w:rsidR="00B938C2" w:rsidRDefault="00B938C2" w:rsidP="00B938C2">
      <w:pPr>
        <w:pStyle w:val="Default"/>
        <w:spacing w:line="360" w:lineRule="auto"/>
        <w:jc w:val="center"/>
        <w:rPr>
          <w:b/>
          <w:bCs/>
          <w:sz w:val="28"/>
          <w:szCs w:val="32"/>
        </w:rPr>
      </w:pPr>
    </w:p>
    <w:p w14:paraId="71DE2CF1" w14:textId="5FC35011" w:rsidR="00B938C2" w:rsidRDefault="00595DDD" w:rsidP="00595DDD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</w:r>
      <w:r w:rsidRPr="00595DDD">
        <w:rPr>
          <w:sz w:val="28"/>
          <w:szCs w:val="32"/>
        </w:rPr>
        <w:t xml:space="preserve">Был установлен </w:t>
      </w:r>
      <w:r>
        <w:rPr>
          <w:sz w:val="28"/>
          <w:szCs w:val="32"/>
          <w:lang w:val="en-US"/>
        </w:rPr>
        <w:t>UPX</w:t>
      </w:r>
      <w:r w:rsidRPr="00595DDD">
        <w:rPr>
          <w:sz w:val="28"/>
          <w:szCs w:val="32"/>
        </w:rPr>
        <w:t xml:space="preserve"> </w:t>
      </w:r>
      <w:r>
        <w:rPr>
          <w:sz w:val="28"/>
          <w:szCs w:val="32"/>
        </w:rPr>
        <w:t xml:space="preserve">и с его помощью был сжат защищенный исполняемый файл. </w:t>
      </w:r>
      <w:r w:rsidR="006D3AEF">
        <w:rPr>
          <w:sz w:val="28"/>
          <w:szCs w:val="32"/>
        </w:rPr>
        <w:t>Для выполнения следующего пункта был изучен процесс работы упаковщика.</w:t>
      </w:r>
    </w:p>
    <w:p w14:paraId="62E38E37" w14:textId="0200C218" w:rsidR="006D3AEF" w:rsidRDefault="006D3AEF" w:rsidP="00595DDD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 xml:space="preserve">Упаковщик считывает массив исполняемых байтов, упаковывает их без потерь, далее в соответствии с форматом </w:t>
      </w:r>
      <w:r>
        <w:rPr>
          <w:sz w:val="28"/>
          <w:szCs w:val="32"/>
          <w:lang w:val="en-US"/>
        </w:rPr>
        <w:t>PE</w:t>
      </w:r>
      <w:r w:rsidRPr="006D3AEF">
        <w:rPr>
          <w:sz w:val="28"/>
          <w:szCs w:val="32"/>
        </w:rPr>
        <w:t xml:space="preserve"> </w:t>
      </w:r>
      <w:r>
        <w:rPr>
          <w:sz w:val="28"/>
          <w:szCs w:val="32"/>
        </w:rPr>
        <w:t>дописывает сжатый исполняемый массив к загрузчику.</w:t>
      </w:r>
    </w:p>
    <w:p w14:paraId="7222C3DE" w14:textId="20741A6B" w:rsidR="006D3AEF" w:rsidRPr="006D3AEF" w:rsidRDefault="006D3AEF" w:rsidP="00595DDD">
      <w:pPr>
        <w:pStyle w:val="Default"/>
        <w:spacing w:line="360" w:lineRule="auto"/>
        <w:jc w:val="both"/>
        <w:rPr>
          <w:sz w:val="28"/>
          <w:szCs w:val="32"/>
        </w:rPr>
      </w:pPr>
      <w:r>
        <w:rPr>
          <w:sz w:val="28"/>
          <w:szCs w:val="32"/>
        </w:rPr>
        <w:tab/>
        <w:t>Загрузчик – это программа, которая ищет в своем теле сжатый массив, распаковывает его и запускает.</w:t>
      </w:r>
    </w:p>
    <w:p w14:paraId="0894EEEE" w14:textId="77777777" w:rsidR="00B938C2" w:rsidRPr="00B938C2" w:rsidRDefault="00B938C2" w:rsidP="00B938C2">
      <w:pPr>
        <w:pStyle w:val="Default"/>
        <w:spacing w:line="360" w:lineRule="auto"/>
        <w:jc w:val="center"/>
        <w:rPr>
          <w:b/>
          <w:bCs/>
          <w:sz w:val="32"/>
          <w:szCs w:val="32"/>
        </w:rPr>
      </w:pPr>
    </w:p>
    <w:p w14:paraId="7B925F5B" w14:textId="6A124CE1" w:rsidR="00B938C2" w:rsidRPr="00B938C2" w:rsidRDefault="00EF55ED" w:rsidP="00B938C2">
      <w:pPr>
        <w:pStyle w:val="Default"/>
        <w:numPr>
          <w:ilvl w:val="1"/>
          <w:numId w:val="10"/>
        </w:numPr>
        <w:spacing w:line="360" w:lineRule="auto"/>
        <w:jc w:val="center"/>
        <w:rPr>
          <w:b/>
          <w:bCs/>
          <w:sz w:val="36"/>
          <w:szCs w:val="36"/>
        </w:rPr>
      </w:pPr>
      <w:r>
        <w:rPr>
          <w:b/>
          <w:bCs/>
          <w:sz w:val="28"/>
          <w:szCs w:val="32"/>
        </w:rPr>
        <w:lastRenderedPageBreak/>
        <w:t>А</w:t>
      </w:r>
      <w:r w:rsidR="00B938C2" w:rsidRPr="00B938C2">
        <w:rPr>
          <w:b/>
          <w:bCs/>
          <w:sz w:val="28"/>
          <w:szCs w:val="32"/>
        </w:rPr>
        <w:t>нализ принципов работы используемого средства защиты бинарного кода</w:t>
      </w:r>
    </w:p>
    <w:p w14:paraId="729DFCC6" w14:textId="407DD9A8" w:rsidR="00F823EF" w:rsidRDefault="00F823EF" w:rsidP="00F823EF">
      <w:pPr>
        <w:pStyle w:val="Default"/>
        <w:spacing w:line="360" w:lineRule="auto"/>
        <w:jc w:val="center"/>
        <w:rPr>
          <w:b/>
          <w:sz w:val="28"/>
          <w:szCs w:val="28"/>
        </w:rPr>
      </w:pPr>
    </w:p>
    <w:p w14:paraId="3713D521" w14:textId="0F9FCC80" w:rsidR="00F823EF" w:rsidRDefault="00F823EF" w:rsidP="00F823EF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6D3AEF">
        <w:rPr>
          <w:bCs/>
          <w:sz w:val="28"/>
          <w:szCs w:val="28"/>
        </w:rPr>
        <w:t xml:space="preserve">Для поиска оригинальной точки входа в программу необходимо найти адрес начала сжатого массива. Этот адрес ищется загрузчиков в зависимости от реализации, но самый </w:t>
      </w:r>
      <w:r w:rsidR="0051091A">
        <w:rPr>
          <w:bCs/>
          <w:sz w:val="28"/>
          <w:szCs w:val="28"/>
        </w:rPr>
        <w:t xml:space="preserve">простой вариант – ввести константные значения переменным, в которых будет лежать адрес начала сжатого массива, и потом упаковщиком при </w:t>
      </w:r>
      <w:proofErr w:type="spellStart"/>
      <w:r w:rsidR="0051091A">
        <w:rPr>
          <w:bCs/>
          <w:sz w:val="28"/>
          <w:szCs w:val="28"/>
        </w:rPr>
        <w:t>имплантировании</w:t>
      </w:r>
      <w:proofErr w:type="spellEnd"/>
      <w:r w:rsidR="0051091A">
        <w:rPr>
          <w:bCs/>
          <w:sz w:val="28"/>
          <w:szCs w:val="28"/>
        </w:rPr>
        <w:t xml:space="preserve"> исполняемого кода в загрузчик найти эти значения и заменить их на адрес массива.</w:t>
      </w:r>
    </w:p>
    <w:p w14:paraId="0074F85C" w14:textId="1C5555F4" w:rsidR="00EC382D" w:rsidRDefault="00EC382D" w:rsidP="00F823EF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Для поиска оригинальной точки входа программы использовался отладчик </w:t>
      </w:r>
      <w:proofErr w:type="spellStart"/>
      <w:r>
        <w:rPr>
          <w:bCs/>
          <w:sz w:val="28"/>
          <w:szCs w:val="28"/>
          <w:lang w:val="en-US"/>
        </w:rPr>
        <w:t>OllyDBG</w:t>
      </w:r>
      <w:proofErr w:type="spellEnd"/>
      <w:r w:rsidRPr="00EC382D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Проверки в самом коде происходят уже в функции </w:t>
      </w:r>
      <w:r>
        <w:rPr>
          <w:bCs/>
          <w:sz w:val="28"/>
          <w:szCs w:val="28"/>
          <w:lang w:val="en-US"/>
        </w:rPr>
        <w:t>main</w:t>
      </w:r>
      <w:r w:rsidRPr="00EC382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–</w:t>
      </w:r>
      <w:r w:rsidRPr="00EC382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о есть оригинальной точке входа программы, которую и надо найти.</w:t>
      </w:r>
    </w:p>
    <w:p w14:paraId="10CF36F4" w14:textId="0067E8BC" w:rsidR="00EC382D" w:rsidRPr="00377558" w:rsidRDefault="00EC382D" w:rsidP="00F823EF">
      <w:pPr>
        <w:pStyle w:val="Default"/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В </w:t>
      </w:r>
      <w:proofErr w:type="spellStart"/>
      <w:r>
        <w:rPr>
          <w:bCs/>
          <w:sz w:val="28"/>
          <w:szCs w:val="28"/>
          <w:lang w:val="en-US"/>
        </w:rPr>
        <w:t>OllyDBG</w:t>
      </w:r>
      <w:proofErr w:type="spellEnd"/>
      <w:r w:rsidRPr="00EC382D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был загружен исполняемый файл. Программа изначально остановлена на входной точке. По умолчанию стояли </w:t>
      </w:r>
      <w:r>
        <w:rPr>
          <w:bCs/>
          <w:sz w:val="28"/>
          <w:szCs w:val="28"/>
          <w:lang w:val="en-US"/>
        </w:rPr>
        <w:t>hardware</w:t>
      </w:r>
      <w:r w:rsidRPr="00377558">
        <w:rPr>
          <w:bCs/>
          <w:sz w:val="28"/>
          <w:szCs w:val="28"/>
        </w:rPr>
        <w:t xml:space="preserve"> </w:t>
      </w:r>
      <w:r w:rsidR="00377558">
        <w:rPr>
          <w:bCs/>
          <w:sz w:val="28"/>
          <w:szCs w:val="28"/>
          <w:lang w:val="en-US"/>
        </w:rPr>
        <w:t>accept</w:t>
      </w:r>
      <w:r w:rsidR="00377558" w:rsidRPr="00377558">
        <w:rPr>
          <w:bCs/>
          <w:sz w:val="28"/>
          <w:szCs w:val="28"/>
        </w:rPr>
        <w:t xml:space="preserve"> </w:t>
      </w:r>
      <w:r w:rsidR="00377558">
        <w:rPr>
          <w:bCs/>
          <w:sz w:val="28"/>
          <w:szCs w:val="28"/>
        </w:rPr>
        <w:t xml:space="preserve">на все регистры в правой панели – это означает, что при доступе к регистрам будет вызван </w:t>
      </w:r>
      <w:r w:rsidR="00377558">
        <w:rPr>
          <w:bCs/>
          <w:sz w:val="28"/>
          <w:szCs w:val="28"/>
          <w:lang w:val="en-US"/>
        </w:rPr>
        <w:t>breakpoint</w:t>
      </w:r>
      <w:r w:rsidR="00377558">
        <w:rPr>
          <w:bCs/>
          <w:sz w:val="28"/>
          <w:szCs w:val="28"/>
        </w:rPr>
        <w:t xml:space="preserve">. На </w:t>
      </w:r>
      <w:r w:rsidR="00377558">
        <w:rPr>
          <w:bCs/>
          <w:sz w:val="28"/>
          <w:szCs w:val="28"/>
          <w:lang w:val="en-US"/>
        </w:rPr>
        <w:t>F</w:t>
      </w:r>
      <w:r w:rsidR="00377558" w:rsidRPr="00377558">
        <w:rPr>
          <w:bCs/>
          <w:sz w:val="28"/>
          <w:szCs w:val="28"/>
        </w:rPr>
        <w:t xml:space="preserve">9 </w:t>
      </w:r>
      <w:r w:rsidR="00377558">
        <w:rPr>
          <w:bCs/>
          <w:sz w:val="28"/>
          <w:szCs w:val="28"/>
        </w:rPr>
        <w:t xml:space="preserve">была запущена отладка и первый </w:t>
      </w:r>
      <w:r w:rsidR="00377558">
        <w:rPr>
          <w:bCs/>
          <w:sz w:val="28"/>
          <w:szCs w:val="28"/>
          <w:lang w:val="en-US"/>
        </w:rPr>
        <w:t>breakpoint</w:t>
      </w:r>
      <w:r w:rsidR="00377558" w:rsidRPr="00377558">
        <w:rPr>
          <w:bCs/>
          <w:sz w:val="28"/>
          <w:szCs w:val="28"/>
        </w:rPr>
        <w:t xml:space="preserve"> </w:t>
      </w:r>
      <w:r w:rsidR="00377558">
        <w:rPr>
          <w:bCs/>
          <w:sz w:val="28"/>
          <w:szCs w:val="28"/>
        </w:rPr>
        <w:t xml:space="preserve">вызвался на изменение регистра </w:t>
      </w:r>
      <w:proofErr w:type="spellStart"/>
      <w:r w:rsidR="00377558">
        <w:rPr>
          <w:bCs/>
          <w:sz w:val="28"/>
          <w:szCs w:val="28"/>
          <w:lang w:val="en-US"/>
        </w:rPr>
        <w:t>esp</w:t>
      </w:r>
      <w:proofErr w:type="spellEnd"/>
      <w:r w:rsidR="00377558" w:rsidRPr="00377558">
        <w:rPr>
          <w:bCs/>
          <w:sz w:val="28"/>
          <w:szCs w:val="28"/>
        </w:rPr>
        <w:t xml:space="preserve">, </w:t>
      </w:r>
      <w:r w:rsidR="00377558">
        <w:rPr>
          <w:bCs/>
          <w:sz w:val="28"/>
          <w:szCs w:val="28"/>
        </w:rPr>
        <w:t xml:space="preserve">в котором хранится указатель на вершину стека. Далее значение записывалось в регистр </w:t>
      </w:r>
      <w:proofErr w:type="spellStart"/>
      <w:r w:rsidR="00377558">
        <w:rPr>
          <w:bCs/>
          <w:sz w:val="28"/>
          <w:szCs w:val="28"/>
          <w:lang w:val="en-US"/>
        </w:rPr>
        <w:t>ebx</w:t>
      </w:r>
      <w:proofErr w:type="spellEnd"/>
      <w:r w:rsidR="00377558" w:rsidRPr="00377558">
        <w:rPr>
          <w:bCs/>
          <w:sz w:val="28"/>
          <w:szCs w:val="28"/>
        </w:rPr>
        <w:t xml:space="preserve">, </w:t>
      </w:r>
      <w:r w:rsidR="00377558">
        <w:rPr>
          <w:bCs/>
          <w:sz w:val="28"/>
          <w:szCs w:val="28"/>
        </w:rPr>
        <w:t xml:space="preserve">после чего происходил вызов функции по адресу </w:t>
      </w:r>
      <w:proofErr w:type="spellStart"/>
      <w:r w:rsidR="00377558">
        <w:rPr>
          <w:bCs/>
          <w:sz w:val="28"/>
          <w:szCs w:val="28"/>
          <w:lang w:val="en-US"/>
        </w:rPr>
        <w:t>ebx</w:t>
      </w:r>
      <w:proofErr w:type="spellEnd"/>
      <w:r w:rsidR="00377558" w:rsidRPr="00377558">
        <w:rPr>
          <w:bCs/>
          <w:sz w:val="28"/>
          <w:szCs w:val="28"/>
        </w:rPr>
        <w:t xml:space="preserve">. </w:t>
      </w:r>
      <w:r w:rsidR="00377558">
        <w:rPr>
          <w:bCs/>
          <w:sz w:val="28"/>
          <w:szCs w:val="28"/>
        </w:rPr>
        <w:t xml:space="preserve">Отладчик был запущен на </w:t>
      </w:r>
      <w:r w:rsidR="00377558">
        <w:rPr>
          <w:bCs/>
          <w:sz w:val="28"/>
          <w:szCs w:val="28"/>
          <w:lang w:val="en-US"/>
        </w:rPr>
        <w:t>F</w:t>
      </w:r>
      <w:r w:rsidR="00377558" w:rsidRPr="00377558">
        <w:rPr>
          <w:bCs/>
          <w:sz w:val="28"/>
          <w:szCs w:val="28"/>
        </w:rPr>
        <w:t xml:space="preserve">7 </w:t>
      </w:r>
      <w:r w:rsidR="00377558">
        <w:rPr>
          <w:bCs/>
          <w:sz w:val="28"/>
          <w:szCs w:val="28"/>
        </w:rPr>
        <w:t xml:space="preserve">на каждый шаг и вскоре программа выполнила проверку на наличие отладчика и завершилась (данное действие выполняется уже внутри </w:t>
      </w:r>
      <w:r w:rsidR="00377558">
        <w:rPr>
          <w:bCs/>
          <w:sz w:val="28"/>
          <w:szCs w:val="28"/>
          <w:lang w:val="en-US"/>
        </w:rPr>
        <w:t>main</w:t>
      </w:r>
      <w:r w:rsidR="00377558">
        <w:rPr>
          <w:bCs/>
          <w:sz w:val="28"/>
          <w:szCs w:val="28"/>
        </w:rPr>
        <w:t>)</w:t>
      </w:r>
      <w:r w:rsidR="00377558" w:rsidRPr="00377558">
        <w:rPr>
          <w:bCs/>
          <w:sz w:val="28"/>
          <w:szCs w:val="28"/>
        </w:rPr>
        <w:t xml:space="preserve">. </w:t>
      </w:r>
      <w:r w:rsidR="00377558">
        <w:rPr>
          <w:bCs/>
          <w:sz w:val="28"/>
          <w:szCs w:val="28"/>
        </w:rPr>
        <w:t xml:space="preserve">Таким образом момент с вызовом по адресу </w:t>
      </w:r>
      <w:proofErr w:type="spellStart"/>
      <w:r w:rsidR="00377558">
        <w:rPr>
          <w:bCs/>
          <w:sz w:val="28"/>
          <w:szCs w:val="28"/>
          <w:lang w:val="en-US"/>
        </w:rPr>
        <w:t>ebx</w:t>
      </w:r>
      <w:proofErr w:type="spellEnd"/>
      <w:r w:rsidR="00377558" w:rsidRPr="00377558">
        <w:rPr>
          <w:bCs/>
          <w:sz w:val="28"/>
          <w:szCs w:val="28"/>
        </w:rPr>
        <w:t xml:space="preserve"> </w:t>
      </w:r>
      <w:r w:rsidR="00377558">
        <w:rPr>
          <w:bCs/>
          <w:sz w:val="28"/>
          <w:szCs w:val="28"/>
        </w:rPr>
        <w:t>и есть оригинальной входной точкой программы. Фрагмент найденного кода представлен на картинке 27.</w:t>
      </w:r>
    </w:p>
    <w:p w14:paraId="7CBEA25F" w14:textId="3868221B" w:rsidR="00A81ED8" w:rsidRDefault="00377558" w:rsidP="00A81ED8">
      <w:pPr>
        <w:pStyle w:val="Default"/>
        <w:spacing w:line="360" w:lineRule="auto"/>
        <w:jc w:val="center"/>
        <w:rPr>
          <w:bCs/>
          <w:sz w:val="28"/>
          <w:szCs w:val="28"/>
        </w:rPr>
      </w:pPr>
      <w:r w:rsidRPr="00377558">
        <w:rPr>
          <w:bCs/>
          <w:noProof/>
          <w:sz w:val="28"/>
          <w:szCs w:val="28"/>
        </w:rPr>
        <w:lastRenderedPageBreak/>
        <w:drawing>
          <wp:inline distT="0" distB="0" distL="0" distR="0" wp14:anchorId="118A3A7F" wp14:editId="00706584">
            <wp:extent cx="6299835" cy="2348230"/>
            <wp:effectExtent l="0" t="0" r="5715" b="0"/>
            <wp:docPr id="29" name="Рисунок 29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2348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5666A" w14:textId="0DF12893" w:rsidR="007171AD" w:rsidRDefault="00377558" w:rsidP="00377558">
      <w:pPr>
        <w:pStyle w:val="Default"/>
        <w:spacing w:line="360" w:lineRule="auto"/>
        <w:jc w:val="center"/>
        <w:rPr>
          <w:noProof/>
        </w:rPr>
      </w:pPr>
      <w:r>
        <w:rPr>
          <w:bCs/>
          <w:sz w:val="28"/>
          <w:szCs w:val="28"/>
        </w:rPr>
        <w:t>Картинка 27 – Фрагмент найденной точки входа программы</w:t>
      </w:r>
      <w:r w:rsidRPr="00377558">
        <w:rPr>
          <w:noProof/>
        </w:rPr>
        <w:t xml:space="preserve"> </w:t>
      </w:r>
    </w:p>
    <w:p w14:paraId="77AE3CCE" w14:textId="229FEE97" w:rsidR="00A81ED8" w:rsidRDefault="00A81ED8" w:rsidP="00377558">
      <w:pPr>
        <w:pStyle w:val="Default"/>
        <w:spacing w:line="360" w:lineRule="auto"/>
        <w:jc w:val="center"/>
      </w:pPr>
    </w:p>
    <w:p w14:paraId="6C90D14C" w14:textId="55105CC3" w:rsidR="002120A2" w:rsidRPr="002120A2" w:rsidRDefault="002120A2" w:rsidP="002120A2">
      <w:pPr>
        <w:pStyle w:val="Default"/>
        <w:numPr>
          <w:ilvl w:val="1"/>
          <w:numId w:val="10"/>
        </w:numPr>
        <w:spacing w:line="360" w:lineRule="auto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Сравнение оригинального и упакованного файлов (энтропия)</w:t>
      </w:r>
    </w:p>
    <w:p w14:paraId="6FC393A8" w14:textId="7C64E777" w:rsidR="002120A2" w:rsidRDefault="002120A2" w:rsidP="002120A2">
      <w:pPr>
        <w:pStyle w:val="Default"/>
        <w:spacing w:line="360" w:lineRule="auto"/>
        <w:jc w:val="center"/>
        <w:rPr>
          <w:b/>
          <w:bCs/>
          <w:sz w:val="28"/>
          <w:szCs w:val="28"/>
        </w:rPr>
      </w:pPr>
    </w:p>
    <w:p w14:paraId="4610CD8C" w14:textId="278EDF0E" w:rsidR="002120A2" w:rsidRDefault="002120A2" w:rsidP="002120A2">
      <w:pPr>
        <w:pStyle w:val="Default"/>
        <w:spacing w:line="360" w:lineRule="auto"/>
        <w:jc w:val="both"/>
        <w:rPr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ab/>
      </w:r>
      <w:r>
        <w:rPr>
          <w:sz w:val="28"/>
          <w:szCs w:val="28"/>
        </w:rPr>
        <w:t>Энтропия – показатель случайности распределений байтов в файле. Энтропия высчитывается по следующей формуле</w:t>
      </w:r>
      <w:r>
        <w:rPr>
          <w:sz w:val="28"/>
          <w:szCs w:val="28"/>
          <w:lang w:val="en-US"/>
        </w:rPr>
        <w:t>:</w:t>
      </w:r>
    </w:p>
    <w:p w14:paraId="2F0FE3F2" w14:textId="6F2F39C9" w:rsidR="002120A2" w:rsidRDefault="002120A2" w:rsidP="002120A2">
      <w:pPr>
        <w:pStyle w:val="Default"/>
        <w:spacing w:line="360" w:lineRule="auto"/>
        <w:jc w:val="both"/>
        <w:rPr>
          <w:sz w:val="28"/>
          <w:szCs w:val="28"/>
          <w:lang w:val="en-US"/>
        </w:rPr>
      </w:pPr>
      <w:r w:rsidRPr="002120A2">
        <w:rPr>
          <w:position w:val="-28"/>
          <w:sz w:val="28"/>
          <w:szCs w:val="28"/>
          <w:lang w:val="en-US"/>
        </w:rPr>
        <w:object w:dxaOrig="2260" w:dyaOrig="680" w14:anchorId="537126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34.2pt" o:ole="">
            <v:imagedata r:id="rId35" o:title=""/>
          </v:shape>
          <o:OLEObject Type="Embed" ProgID="Equation.DSMT4" ShapeID="_x0000_i1025" DrawAspect="Content" ObjectID="_1726038737" r:id="rId36"/>
        </w:object>
      </w:r>
    </w:p>
    <w:p w14:paraId="01C8C8B0" w14:textId="094EFC98" w:rsidR="002120A2" w:rsidRDefault="002120A2" w:rsidP="002120A2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120A2">
        <w:rPr>
          <w:position w:val="-12"/>
          <w:sz w:val="28"/>
          <w:szCs w:val="28"/>
          <w:lang w:val="en-US"/>
        </w:rPr>
        <w:object w:dxaOrig="240" w:dyaOrig="360" w14:anchorId="27FA4A80">
          <v:shape id="_x0000_i1026" type="#_x0000_t75" style="width:12pt;height:18pt" o:ole="">
            <v:imagedata r:id="rId37" o:title=""/>
          </v:shape>
          <o:OLEObject Type="Embed" ProgID="Equation.DSMT4" ShapeID="_x0000_i1026" DrawAspect="Content" ObjectID="_1726038738" r:id="rId38"/>
        </w:object>
      </w:r>
      <w:r w:rsidRPr="004F591B">
        <w:rPr>
          <w:sz w:val="28"/>
          <w:szCs w:val="28"/>
        </w:rPr>
        <w:t xml:space="preserve"> – </w:t>
      </w:r>
      <w:r>
        <w:rPr>
          <w:sz w:val="28"/>
          <w:szCs w:val="28"/>
        </w:rPr>
        <w:t>найденные частоты.</w:t>
      </w:r>
    </w:p>
    <w:p w14:paraId="363D1023" w14:textId="41B107D7" w:rsidR="002120A2" w:rsidRDefault="002120A2" w:rsidP="002120A2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скомпилированном файле обычной программы все байты распределены довольно равнозначно, и энтропия будет от 2 до 6.</w:t>
      </w:r>
    </w:p>
    <w:p w14:paraId="52F41335" w14:textId="17D35E36" w:rsidR="002120A2" w:rsidRDefault="002120A2" w:rsidP="002120A2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модифицированном файле энтропия достигает 7 и выше.</w:t>
      </w:r>
    </w:p>
    <w:p w14:paraId="22D1FFA2" w14:textId="206FDA3A" w:rsidR="00E7070A" w:rsidRPr="000078EF" w:rsidRDefault="00E7070A" w:rsidP="002120A2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 помощью программы </w:t>
      </w:r>
      <w:r w:rsidR="000078EF">
        <w:rPr>
          <w:sz w:val="28"/>
          <w:szCs w:val="28"/>
          <w:lang w:val="en-US"/>
        </w:rPr>
        <w:t>Detect</w:t>
      </w:r>
      <w:r w:rsidR="000078EF" w:rsidRPr="000078EF">
        <w:rPr>
          <w:sz w:val="28"/>
          <w:szCs w:val="28"/>
        </w:rPr>
        <w:t xml:space="preserve"> </w:t>
      </w:r>
      <w:r w:rsidR="000078EF">
        <w:rPr>
          <w:sz w:val="28"/>
          <w:szCs w:val="28"/>
          <w:lang w:val="en-US"/>
        </w:rPr>
        <w:t>It</w:t>
      </w:r>
      <w:r w:rsidR="000078EF" w:rsidRPr="000078EF">
        <w:rPr>
          <w:sz w:val="28"/>
          <w:szCs w:val="28"/>
        </w:rPr>
        <w:t xml:space="preserve"> </w:t>
      </w:r>
      <w:r w:rsidR="000078EF">
        <w:rPr>
          <w:sz w:val="28"/>
          <w:szCs w:val="28"/>
          <w:lang w:val="en-US"/>
        </w:rPr>
        <w:t>Easy</w:t>
      </w:r>
      <w:r w:rsidR="000078EF" w:rsidRPr="000078EF">
        <w:rPr>
          <w:sz w:val="28"/>
          <w:szCs w:val="28"/>
        </w:rPr>
        <w:t xml:space="preserve"> </w:t>
      </w:r>
      <w:r w:rsidR="000078EF">
        <w:rPr>
          <w:sz w:val="28"/>
          <w:szCs w:val="28"/>
        </w:rPr>
        <w:t>можно анализировать исполняемые файлы, в том числе посмотреть их энтропию. На рисунке 28 представлена энтропия защищенного файла. На рисунке 29 энтропия защищенного и сжатого файла.</w:t>
      </w:r>
    </w:p>
    <w:p w14:paraId="67B6AEC2" w14:textId="7E13AB5F" w:rsidR="00E7070A" w:rsidRDefault="00E7070A" w:rsidP="000078EF">
      <w:pPr>
        <w:pStyle w:val="Default"/>
        <w:spacing w:line="360" w:lineRule="auto"/>
        <w:jc w:val="center"/>
        <w:rPr>
          <w:sz w:val="28"/>
          <w:szCs w:val="28"/>
        </w:rPr>
      </w:pPr>
      <w:r w:rsidRPr="00E7070A">
        <w:rPr>
          <w:noProof/>
          <w:sz w:val="28"/>
          <w:szCs w:val="28"/>
        </w:rPr>
        <w:lastRenderedPageBreak/>
        <w:drawing>
          <wp:inline distT="0" distB="0" distL="0" distR="0" wp14:anchorId="7081C6E7" wp14:editId="3DB8921D">
            <wp:extent cx="5829805" cy="4831499"/>
            <wp:effectExtent l="0" t="0" r="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829805" cy="483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26694" w14:textId="5C71CD29" w:rsidR="000078EF" w:rsidRDefault="000078EF" w:rsidP="000078EF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8 – Энтропия защищенного файла</w:t>
      </w:r>
    </w:p>
    <w:p w14:paraId="27526B57" w14:textId="14D89555" w:rsidR="00E7070A" w:rsidRDefault="00E7070A" w:rsidP="000078EF">
      <w:pPr>
        <w:pStyle w:val="Default"/>
        <w:spacing w:line="360" w:lineRule="auto"/>
        <w:jc w:val="center"/>
        <w:rPr>
          <w:sz w:val="28"/>
          <w:szCs w:val="28"/>
        </w:rPr>
      </w:pPr>
      <w:r w:rsidRPr="00E7070A">
        <w:rPr>
          <w:noProof/>
          <w:sz w:val="28"/>
          <w:szCs w:val="28"/>
        </w:rPr>
        <w:lastRenderedPageBreak/>
        <w:drawing>
          <wp:inline distT="0" distB="0" distL="0" distR="0" wp14:anchorId="2FC5275E" wp14:editId="3983FED1">
            <wp:extent cx="5837426" cy="4846740"/>
            <wp:effectExtent l="0" t="0" r="0" b="0"/>
            <wp:docPr id="31" name="Рисунок 31" descr="Изображение выглядит как текст, снимок экрана, монитор, чер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 descr="Изображение выглядит как текст, снимок экрана, монитор, черный&#10;&#10;Автоматически созданное описание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837426" cy="484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5A5E2" w14:textId="32B3F31A" w:rsidR="000078EF" w:rsidRDefault="000078EF" w:rsidP="000078EF">
      <w:pPr>
        <w:pStyle w:val="Default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9 – Энтропия упакованного файла</w:t>
      </w:r>
    </w:p>
    <w:p w14:paraId="3C81F01B" w14:textId="77777777" w:rsidR="004F591B" w:rsidRDefault="004F591B" w:rsidP="000078EF">
      <w:pPr>
        <w:pStyle w:val="Default"/>
        <w:spacing w:line="360" w:lineRule="auto"/>
        <w:jc w:val="center"/>
        <w:rPr>
          <w:sz w:val="28"/>
          <w:szCs w:val="28"/>
        </w:rPr>
      </w:pPr>
    </w:p>
    <w:p w14:paraId="2DE4CFB3" w14:textId="671867E5" w:rsidR="00B649CF" w:rsidRPr="000078EF" w:rsidRDefault="000078EF" w:rsidP="000078E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Как видно из рисунков, энтропия защищенного файла находится в пределах обычного скомпилированного файла. А упакованного в пределах упакованного, что и заметно.</w:t>
      </w:r>
    </w:p>
    <w:p w14:paraId="092D221A" w14:textId="77777777" w:rsidR="00B649CF" w:rsidRPr="00B649CF" w:rsidRDefault="00B649CF" w:rsidP="00B649CF">
      <w:pPr>
        <w:suppressAutoHyphens/>
        <w:spacing w:line="360" w:lineRule="auto"/>
        <w:jc w:val="center"/>
        <w:rPr>
          <w:rFonts w:eastAsia="Times New Roman" w:cs="Times New Roman"/>
          <w:b/>
        </w:rPr>
      </w:pPr>
    </w:p>
    <w:p w14:paraId="4C4B3484" w14:textId="5DBA5733" w:rsidR="00B649CF" w:rsidRPr="00B649CF" w:rsidRDefault="00B649CF" w:rsidP="00B649CF">
      <w:pPr>
        <w:pStyle w:val="a3"/>
        <w:numPr>
          <w:ilvl w:val="0"/>
          <w:numId w:val="10"/>
        </w:numPr>
        <w:suppressAutoHyphens/>
        <w:spacing w:line="360" w:lineRule="auto"/>
        <w:jc w:val="center"/>
        <w:rPr>
          <w:rFonts w:eastAsia="Times New Roman" w:cs="Times New Roman"/>
          <w:b/>
        </w:rPr>
      </w:pPr>
      <w:r w:rsidRPr="00E238E2">
        <w:rPr>
          <w:rFonts w:eastAsia="Times New Roman" w:cs="Times New Roman"/>
          <w:b/>
        </w:rPr>
        <w:t>Выводы</w:t>
      </w:r>
    </w:p>
    <w:p w14:paraId="55B1D49C" w14:textId="77777777" w:rsidR="003465CE" w:rsidRDefault="003465CE" w:rsidP="003465CE">
      <w:pPr>
        <w:pStyle w:val="a3"/>
        <w:suppressAutoHyphens/>
        <w:spacing w:line="360" w:lineRule="auto"/>
        <w:ind w:firstLine="0"/>
        <w:rPr>
          <w:rFonts w:eastAsia="Times New Roman" w:cs="Times New Roman"/>
          <w:b/>
        </w:rPr>
      </w:pPr>
    </w:p>
    <w:p w14:paraId="5F25A1A0" w14:textId="57608CFD" w:rsidR="007D647E" w:rsidRDefault="000078EF" w:rsidP="00C01241">
      <w:pPr>
        <w:spacing w:line="360" w:lineRule="auto"/>
        <w:rPr>
          <w:rFonts w:eastAsia="Times New Roman" w:cs="Times New Roman"/>
          <w:b/>
        </w:rPr>
      </w:pPr>
      <w:r>
        <w:rPr>
          <w:rFonts w:eastAsia="Times New Roman" w:cs="Times New Roman"/>
          <w:bCs/>
        </w:rPr>
        <w:t xml:space="preserve">В ходе выполнения данной лабораторной работы были изучены механизмы защиты программного обеспечения и возможные методы обхода защиты. Эти методы были реализованы и проанализированы. Был произведен обход некоторых методов на практике. Также был изучен </w:t>
      </w:r>
      <w:r w:rsidR="00C01241">
        <w:rPr>
          <w:rFonts w:eastAsia="Times New Roman" w:cs="Times New Roman"/>
          <w:bCs/>
        </w:rPr>
        <w:t>процесс работы упаковщиков и сравнены упакованный и оригинальный файлы (с помощью энтропии).</w:t>
      </w:r>
      <w:r>
        <w:rPr>
          <w:rFonts w:eastAsia="Times New Roman" w:cs="Times New Roman"/>
          <w:b/>
        </w:rPr>
        <w:br w:type="page"/>
      </w:r>
    </w:p>
    <w:p w14:paraId="50A97180" w14:textId="77777777" w:rsidR="007171AD" w:rsidRDefault="007171AD" w:rsidP="007171AD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lastRenderedPageBreak/>
        <w:t>Приложение А</w:t>
      </w:r>
    </w:p>
    <w:p w14:paraId="0F741471" w14:textId="0C1C1842" w:rsidR="00C01241" w:rsidRDefault="007171AD" w:rsidP="007171AD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Листинг «</w:t>
      </w:r>
      <w:r w:rsidR="00C01241">
        <w:rPr>
          <w:rFonts w:eastAsia="Times New Roman" w:cs="Times New Roman"/>
          <w:lang w:val="en-US"/>
        </w:rPr>
        <w:t>main</w:t>
      </w:r>
      <w:r w:rsidR="00C01241" w:rsidRPr="00C01241">
        <w:rPr>
          <w:rFonts w:eastAsia="Times New Roman" w:cs="Times New Roman"/>
        </w:rPr>
        <w:t>.</w:t>
      </w:r>
      <w:proofErr w:type="spellStart"/>
      <w:r w:rsidR="00C01241">
        <w:rPr>
          <w:rFonts w:eastAsia="Times New Roman" w:cs="Times New Roman"/>
          <w:lang w:val="en-US"/>
        </w:rPr>
        <w:t>cpp</w:t>
      </w:r>
      <w:proofErr w:type="spellEnd"/>
      <w:r>
        <w:rPr>
          <w:rFonts w:eastAsia="Times New Roman" w:cs="Times New Roman"/>
        </w:rPr>
        <w:t>»</w:t>
      </w:r>
      <w:r w:rsidR="00C01241" w:rsidRPr="00C01241">
        <w:rPr>
          <w:rFonts w:eastAsia="Times New Roman" w:cs="Times New Roman"/>
        </w:rPr>
        <w:t xml:space="preserve"> </w:t>
      </w:r>
      <w:r w:rsidR="00C01241">
        <w:rPr>
          <w:rFonts w:eastAsia="Times New Roman" w:cs="Times New Roman"/>
        </w:rPr>
        <w:t>до модификации</w:t>
      </w:r>
    </w:p>
    <w:p w14:paraId="1774C5F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.h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14:paraId="75DB4D00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7925E2A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main() </w:t>
      </w:r>
    </w:p>
    <w:p w14:paraId="3D74D8A4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46A7D96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ввод размера матрицы</w:t>
      </w:r>
    </w:p>
    <w:p w14:paraId="304D203D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Enter the size of the matrix: ";</w:t>
      </w:r>
    </w:p>
    <w:p w14:paraId="19DA7E6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6E2F2E3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in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230E0D04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D161C1B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vector&lt;vector&lt;double&gt;&gt; matrix;</w:t>
      </w:r>
    </w:p>
    <w:p w14:paraId="044126DB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vector&lt;vector&lt;double&gt;&gt; identity;</w:t>
      </w:r>
    </w:p>
    <w:p w14:paraId="527C5A8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.re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07A9C503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.re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16F7C10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9B4370E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заполняем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</w:p>
    <w:p w14:paraId="51B0D8F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srand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time(NULL));</w:t>
      </w:r>
    </w:p>
    <w:p w14:paraId="087F92FC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14:paraId="21368393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14:paraId="4362507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2DB558DE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.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_back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j ? 1.0 : 0.0);</w:t>
      </w:r>
    </w:p>
    <w:p w14:paraId="211F179D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.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_back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rand() % 10);</w:t>
      </w:r>
    </w:p>
    <w:p w14:paraId="40D9A92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93AB260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Before inverse:\n";</w:t>
      </w:r>
    </w:p>
    <w:p w14:paraId="5BDA071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print(matrix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564E945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doubl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tim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clock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();</w:t>
      </w:r>
    </w:p>
    <w:p w14:paraId="1F9E5E3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нахождение обратной матрицы</w:t>
      </w:r>
    </w:p>
    <w:p w14:paraId="199076AA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verse(matrix, identity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56250AB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time = (clock()-time) / CLOCKS_PER_SEC;</w:t>
      </w:r>
    </w:p>
    <w:p w14:paraId="6618AF5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Inversed:\n";</w:t>
      </w:r>
    </w:p>
    <w:p w14:paraId="5C0CC5B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print(identity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710B225A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Time of work: " &lt;&lt; time &lt;&lt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5331BB19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5E3973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return 0;</w:t>
      </w:r>
    </w:p>
    <w:p w14:paraId="772CA00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0603E2D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E232CA6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0674B98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 print(vector&lt;vector&lt;double&gt;&gt; &amp;matrix, int n)</w:t>
      </w:r>
    </w:p>
    <w:p w14:paraId="46FDD54B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12EC7E0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14:paraId="15AACB73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14:paraId="544BC18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794B840C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fixed&lt;&lt;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[j] &lt;&lt; "\t";</w:t>
      </w:r>
    </w:p>
    <w:p w14:paraId="6115A8C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&lt;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end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16F9EF2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14:paraId="0D57AE5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7C801E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4EFE64B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// Поставить на место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r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строку с наибольшим ведущим коэффициентом</w:t>
      </w:r>
    </w:p>
    <w:p w14:paraId="1069CFB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vector&lt;vector&lt;double&gt;&gt;&amp; matrix, vector&lt;vector&lt;double&gt;&gt;&amp; identity, int n, int row) {</w:t>
      </w:r>
    </w:p>
    <w:p w14:paraId="46526B28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 xml:space="preserve">    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row;</w:t>
      </w:r>
    </w:p>
    <w:p w14:paraId="62E5C8E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double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fabs(matrix[row][row]);</w:t>
      </w:r>
    </w:p>
    <w:p w14:paraId="24592AE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doubl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current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0BD073E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row + 1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56FA57E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14:paraId="5D0B189A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fabs(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[row]);</w:t>
      </w:r>
    </w:p>
    <w:p w14:paraId="0DBBA410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14:paraId="7291C4AA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{</w:t>
      </w:r>
    </w:p>
    <w:p w14:paraId="5D329934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792C4C02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336CED0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4CEDD2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14:paraId="3F07A57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2363C75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меняем строки местами</w:t>
      </w:r>
    </w:p>
    <w:p w14:paraId="45E2E07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i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r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!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max_inde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)</w:t>
      </w:r>
    </w:p>
    <w:p w14:paraId="2BC943B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{</w:t>
      </w:r>
    </w:p>
    <w:p w14:paraId="63379633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(matrix[row],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668A10B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swap(identity[row], identity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59B150A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026F9AF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0E97D09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7129FDC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Разделить строку матрицы на значение</w:t>
      </w:r>
    </w:p>
    <w:p w14:paraId="72FACD9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int n, 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double denominator) </w:t>
      </w:r>
    </w:p>
    <w:p w14:paraId="1AADAFD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143E7A9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j = 0; j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3BF16C9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matri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[i][j] /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denominato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37DEA04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2B6FCE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711156E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нуление элементов под ведущим элементом в строке x</w:t>
      </w:r>
    </w:p>
    <w:p w14:paraId="4140ABAC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below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(vector&lt;vector&lt;double&gt;&gt;&amp; matrix, vector&lt;vector&lt;double&gt;&gt;&amp; identity, int n, int x) {</w:t>
      </w:r>
    </w:p>
    <w:p w14:paraId="6906BCC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doubl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4284E939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+ 1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7FF3FBC1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14:paraId="4E0E2954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[x] / matrix[x][x];</w:t>
      </w:r>
    </w:p>
    <w:p w14:paraId="10544C11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x; j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0CF6E5C5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][j];</w:t>
      </w:r>
    </w:p>
    <w:p w14:paraId="76D975E1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0F8C253D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identity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][j];</w:t>
      </w:r>
    </w:p>
    <w:p w14:paraId="0E7D493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76F65D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07A33AF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1C1A807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нуление элементов над ведущим элементом в строке x</w:t>
      </w:r>
    </w:p>
    <w:p w14:paraId="3FBFCB98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vector&lt;vector&lt;double&gt;&gt;&amp; identity, int n, int x) </w:t>
      </w:r>
    </w:p>
    <w:p w14:paraId="3BF2690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5DB4E19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doubl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7F3FAE8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- 1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--) </w:t>
      </w:r>
    </w:p>
    <w:p w14:paraId="49176C3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229FB83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//обнуляем элементы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выде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главной диагонали матрицы для левой части расширенной матрицы</w:t>
      </w:r>
    </w:p>
    <w:p w14:paraId="646B43AA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lastRenderedPageBreak/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[x] / matrix[x][x];</w:t>
      </w:r>
    </w:p>
    <w:p w14:paraId="020FAC40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x; j &gt;= 0; j--)</w:t>
      </w:r>
    </w:p>
    <w:p w14:paraId="2E4FBE69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][j];</w:t>
      </w:r>
    </w:p>
    <w:p w14:paraId="44488D9A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E6D140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делаем тоже самое для правой матрицы расширенной матрицы</w:t>
      </w:r>
    </w:p>
    <w:p w14:paraId="29A71F06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j = 0; j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0B5DFD07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identity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][j];</w:t>
      </w:r>
    </w:p>
    <w:p w14:paraId="2FC0B2D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0E99858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32A5227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04287B4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ращение матрицы методом Гаусса-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Жордана</w:t>
      </w:r>
      <w:proofErr w:type="spellEnd"/>
    </w:p>
    <w:p w14:paraId="200D841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inverse(vector&lt;vector&lt;double&gt;&gt;&amp; matrix, vector&lt;vector&lt;double&gt;&gt;&amp; identity, int n) </w:t>
      </w:r>
    </w:p>
    <w:p w14:paraId="4192576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262EEDF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с помощью элементарных преобразований над матрицами получим верхнюю треугольную матрицу</w:t>
      </w:r>
    </w:p>
    <w:p w14:paraId="716C12BD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 - 1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5A17E01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60FC768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// Обмен строк</w:t>
      </w:r>
    </w:p>
    <w:p w14:paraId="505CA86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identity, n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0DB6806C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D69576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нулить элементы ниже ведущего</w:t>
      </w:r>
    </w:p>
    <w:p w14:paraId="3D4AA551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below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identity, n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73B4F64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00590A8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</w:p>
    <w:p w14:paraId="72F616A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с помощью элементарных преобразований получим диагональную матрицу</w:t>
      </w:r>
    </w:p>
    <w:p w14:paraId="65CF687F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n - 1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--)</w:t>
      </w:r>
    </w:p>
    <w:p w14:paraId="60E8ACF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нулить элементы выше ведущего</w:t>
      </w:r>
    </w:p>
    <w:p w14:paraId="5940A851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identity, n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20861FCB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</w:p>
    <w:p w14:paraId="547E659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Разделить строки на ведущие элементы</w:t>
      </w:r>
    </w:p>
    <w:p w14:paraId="100C5090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437B5DB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6EC6C7D6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identity, n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5AED49D6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n,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5C36829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66CE1C2F" w14:textId="323BB6C4" w:rsidR="007171AD" w:rsidRPr="00C01241" w:rsidRDefault="0032708E" w:rsidP="0032708E">
      <w:pPr>
        <w:autoSpaceDE w:val="0"/>
        <w:autoSpaceDN w:val="0"/>
        <w:adjustRightInd w:val="0"/>
        <w:ind w:firstLine="0"/>
        <w:jc w:val="left"/>
        <w:rPr>
          <w:rFonts w:eastAsia="Times New Roman" w:cs="Times New Roman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  <w:r w:rsidR="00C01241">
        <w:rPr>
          <w:rFonts w:eastAsia="Times New Roman" w:cs="Times New Roman"/>
        </w:rPr>
        <w:br w:type="page"/>
      </w:r>
    </w:p>
    <w:p w14:paraId="67327007" w14:textId="745AC685" w:rsidR="007D647E" w:rsidRDefault="007D647E" w:rsidP="007D647E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lastRenderedPageBreak/>
        <w:t>Приложение Б</w:t>
      </w:r>
    </w:p>
    <w:p w14:paraId="1500B40E" w14:textId="40F5EBB9" w:rsidR="00C01241" w:rsidRDefault="007D647E" w:rsidP="007D647E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Листинг</w:t>
      </w:r>
      <w:r w:rsidRPr="00B649CF">
        <w:rPr>
          <w:rFonts w:eastAsia="Times New Roman" w:cs="Times New Roman"/>
        </w:rPr>
        <w:t xml:space="preserve"> «</w:t>
      </w:r>
      <w:r w:rsidR="00C01241">
        <w:rPr>
          <w:rFonts w:eastAsia="Times New Roman" w:cs="Times New Roman"/>
          <w:lang w:val="en-US"/>
        </w:rPr>
        <w:t>main</w:t>
      </w:r>
      <w:r w:rsidR="00C01241" w:rsidRPr="00C01241">
        <w:rPr>
          <w:rFonts w:eastAsia="Times New Roman" w:cs="Times New Roman"/>
        </w:rPr>
        <w:t>.</w:t>
      </w:r>
      <w:proofErr w:type="spellStart"/>
      <w:r w:rsidR="00C01241">
        <w:rPr>
          <w:rFonts w:eastAsia="Times New Roman" w:cs="Times New Roman"/>
          <w:lang w:val="en-US"/>
        </w:rPr>
        <w:t>cpp</w:t>
      </w:r>
      <w:proofErr w:type="spellEnd"/>
      <w:r w:rsidRPr="00B649CF">
        <w:rPr>
          <w:rFonts w:eastAsia="Times New Roman" w:cs="Times New Roman"/>
        </w:rPr>
        <w:t>»</w:t>
      </w:r>
      <w:r w:rsidR="00C01241" w:rsidRPr="00C01241">
        <w:rPr>
          <w:rFonts w:eastAsia="Times New Roman" w:cs="Times New Roman"/>
        </w:rPr>
        <w:t xml:space="preserve"> </w:t>
      </w:r>
      <w:r w:rsidR="00C01241">
        <w:rPr>
          <w:rFonts w:eastAsia="Times New Roman" w:cs="Times New Roman"/>
        </w:rPr>
        <w:t>после модификации</w:t>
      </w:r>
    </w:p>
    <w:p w14:paraId="5500E3F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14:paraId="1E35C84E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assword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14:paraId="105228D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AF46A3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in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main_ac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() </w:t>
      </w:r>
    </w:p>
    <w:p w14:paraId="4D9A76DF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39CF352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ввод размера матрицы</w:t>
      </w:r>
    </w:p>
    <w:p w14:paraId="5D36374F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tring info1 = "Q W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Od~o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~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b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ycp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~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b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gk~xcr0*";</w:t>
      </w:r>
    </w:p>
    <w:p w14:paraId="03F4C95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fo1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strin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info1);</w:t>
      </w:r>
    </w:p>
    <w:p w14:paraId="60DDAB55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info1;</w:t>
      </w:r>
    </w:p>
    <w:p w14:paraId="3302BEB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0B5B160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in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&g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4067B53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!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passwor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65A0208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return 0;</w:t>
      </w:r>
    </w:p>
    <w:p w14:paraId="4B0CA63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vector&lt;vector&lt;double&gt;&gt; matrix;</w:t>
      </w:r>
    </w:p>
    <w:p w14:paraId="3F50AD1F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vector&lt;vector&lt;double&gt;&gt; identity;</w:t>
      </w:r>
    </w:p>
    <w:p w14:paraId="150E59C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.re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6295EC45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dentity.re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2C9604E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1246289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заполняем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</w:p>
    <w:p w14:paraId="288F340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ran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time(NULL));</w:t>
      </w:r>
    </w:p>
    <w:p w14:paraId="18CC5D05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14:paraId="7319462E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14:paraId="2BA649D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{</w:t>
      </w:r>
    </w:p>
    <w:p w14:paraId="256BDC7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identity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.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_back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= j ? 1.0 : 0.0);</w:t>
      </w:r>
    </w:p>
    <w:p w14:paraId="35F61B9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.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_back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rand() % 10);</w:t>
      </w:r>
    </w:p>
    <w:p w14:paraId="3D8C956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}</w:t>
      </w:r>
    </w:p>
    <w:p w14:paraId="554CFA7E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string info2 = "Q W*Holexo0";</w:t>
      </w:r>
    </w:p>
    <w:p w14:paraId="05329EB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fo2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strin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info2);</w:t>
      </w:r>
    </w:p>
    <w:p w14:paraId="01FEF43A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info2 &lt;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2CEBF537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print(matrix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732B15E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double time = clock();</w:t>
      </w:r>
    </w:p>
    <w:p w14:paraId="56F3FE0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нахождение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обратной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</w:p>
    <w:p w14:paraId="69646A77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verse(matrix, identity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4C554BF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time = (clock()-time) / CLOCKS_PER_SEC;</w:t>
      </w:r>
    </w:p>
    <w:p w14:paraId="7F5042C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string info3 = "Q W*Cd|oxyon0";</w:t>
      </w:r>
    </w:p>
    <w:p w14:paraId="451EDCC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fo3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strin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info3);</w:t>
      </w:r>
    </w:p>
    <w:p w14:paraId="4C07B9BF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!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passwor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5F6DA1D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return 0;</w:t>
      </w:r>
    </w:p>
    <w:p w14:paraId="0BE76E1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info3 &lt;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4876EA74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print(identity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trix_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150D414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//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 "Time of work: " &lt;&lt; time &lt;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nd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388E122A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D5BB92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return 0;</w:t>
      </w:r>
    </w:p>
    <w:p w14:paraId="02DA526E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0C98E9D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1502A4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B72238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 print(vector&lt;vector&lt;double&gt;&gt; &amp;matrix, int n)</w:t>
      </w:r>
    </w:p>
    <w:p w14:paraId="44CA8CE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298C21A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++)</w:t>
      </w:r>
    </w:p>
    <w:p w14:paraId="7FF301AA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 xml:space="preserve">    {</w:t>
      </w:r>
    </w:p>
    <w:p w14:paraId="2893D15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49D2D6B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&lt;fixed&lt;&lt;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[j] &lt;&lt; "\t";</w:t>
      </w:r>
    </w:p>
    <w:p w14:paraId="3884EC3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cou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&lt;&l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end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5E671F3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14:paraId="3524AED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5B5504C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67A49AAF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// Поставить на место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r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строку с наибольшим ведущим коэффициентом</w:t>
      </w:r>
    </w:p>
    <w:p w14:paraId="30CF105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vector&lt;vector&lt;double&gt;&gt;&amp; matrix, vector&lt;vector&lt;double&gt;&gt;&amp; identity, int n, int row) {</w:t>
      </w:r>
    </w:p>
    <w:p w14:paraId="12B3324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row;</w:t>
      </w:r>
    </w:p>
    <w:p w14:paraId="7F9D732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doub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fabs(matrix[row][row]);</w:t>
      </w:r>
    </w:p>
    <w:p w14:paraId="5656E44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doub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5E80344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row + 1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7761B837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14:paraId="7AE519E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fabs(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[row]);</w:t>
      </w:r>
    </w:p>
    <w:p w14:paraId="4220945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</w:t>
      </w:r>
    </w:p>
    <w:p w14:paraId="76E8394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{</w:t>
      </w:r>
    </w:p>
    <w:p w14:paraId="45E9566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23A51E9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urrent_valu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10943B6A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21B804D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14:paraId="2B9E497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7275AEF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меняем строки местами</w:t>
      </w:r>
    </w:p>
    <w:p w14:paraId="27C5941E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i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r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!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max_inde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)</w:t>
      </w:r>
    </w:p>
    <w:p w14:paraId="61D015D8" w14:textId="77777777" w:rsidR="00C01241" w:rsidRPr="004F591B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06E2DC3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wap(matrix[row],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48279854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swap(identity[row], identity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x_inde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320BA0A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031E6A0E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40D7509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1F3B587F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//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Разделить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строку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на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значение</w:t>
      </w:r>
    </w:p>
    <w:p w14:paraId="42BECDF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int n, 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double denominator) </w:t>
      </w:r>
    </w:p>
    <w:p w14:paraId="2CF1323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3C1F15A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0F8EAD0B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matri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[i][j] /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denominato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;</w:t>
      </w:r>
    </w:p>
    <w:p w14:paraId="6F913EC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3221886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4B7B591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нуление элементов под ведущим элементом в строке x</w:t>
      </w:r>
    </w:p>
    <w:p w14:paraId="5615E0F5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bel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vector&lt;vector&lt;double&gt;&gt;&amp; matrix, vector&lt;vector&lt;double&gt;&gt;&amp; identity, int n, int x) {</w:t>
      </w:r>
    </w:p>
    <w:p w14:paraId="2063FEC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doub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3732081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+ 1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156D0E2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14:paraId="13C3F58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[x] / matrix[x][x];</w:t>
      </w:r>
    </w:p>
    <w:p w14:paraId="5FAF51A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x; j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63DD299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][j];</w:t>
      </w:r>
    </w:p>
    <w:p w14:paraId="3690AA1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66D93AD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identity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][j];</w:t>
      </w:r>
    </w:p>
    <w:p w14:paraId="36B272AA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6E5BE9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66CCC69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58EABFA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Обнуление элементов над ведущим элементом в строке x</w:t>
      </w:r>
    </w:p>
    <w:p w14:paraId="40C76A1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ctor&lt;vector&lt;double&gt;&gt;&amp; matrix, vector&lt;vector&lt;double&gt;&gt;&amp; identity, int n, int x) </w:t>
      </w:r>
    </w:p>
    <w:p w14:paraId="3D3E014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0EC48DA4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doub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257A759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x - 1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--) </w:t>
      </w:r>
    </w:p>
    <w:p w14:paraId="65FCFCD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357D852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//обнуляем элементы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выде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главной диагонали матрицы для левой части расширенной матрицы</w:t>
      </w:r>
    </w:p>
    <w:p w14:paraId="2B6ACF7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[x] / matrix[x][x];</w:t>
      </w:r>
    </w:p>
    <w:p w14:paraId="3BA6B47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x; j &gt;= 0; j--)</w:t>
      </w:r>
    </w:p>
    <w:p w14:paraId="0566331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matrix[x][j];</w:t>
      </w:r>
    </w:p>
    <w:p w14:paraId="3CC1D3F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72EE6F5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делаем тоже самое для правой матрицы расширенной матрицы</w:t>
      </w:r>
    </w:p>
    <w:p w14:paraId="4031718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j = 0; j &lt; n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++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43DD590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identity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][j] -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oef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identity[x][j];</w:t>
      </w:r>
    </w:p>
    <w:p w14:paraId="1DAD4D98" w14:textId="77777777" w:rsidR="00C01241" w:rsidRPr="004F591B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1C8670DA" w14:textId="77777777" w:rsidR="00C01241" w:rsidRPr="004F591B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6CA40A3F" w14:textId="77777777" w:rsidR="00C01241" w:rsidRPr="004F591B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C2A15C9" w14:textId="77777777" w:rsidR="00C01241" w:rsidRPr="004F591B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//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Обращение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атрицы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етодом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Гаусса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-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Жордана</w:t>
      </w:r>
      <w:proofErr w:type="spellEnd"/>
    </w:p>
    <w:p w14:paraId="2592A67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inverse(vector&lt;vector&lt;double&gt;&gt;&amp; matrix, vector&lt;vector&lt;double&gt;&gt;&amp; identity, int n) </w:t>
      </w:r>
    </w:p>
    <w:p w14:paraId="060848F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{</w:t>
      </w:r>
    </w:p>
    <w:p w14:paraId="06E3241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с помощью элементарных преобразований над матрицами получим верхнюю треугольную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атрицу</w:t>
      </w:r>
    </w:p>
    <w:p w14:paraId="52ED28DA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 - 1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6F45158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{</w:t>
      </w:r>
    </w:p>
    <w:p w14:paraId="4856B554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Обмен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строк</w:t>
      </w:r>
    </w:p>
    <w:p w14:paraId="41772BA9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ivot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identity, n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13D2CB90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18D80CA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Обнулить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элементы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ниже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ведущего</w:t>
      </w:r>
    </w:p>
    <w:p w14:paraId="33697AF8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bel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identity, n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709F46F2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29719D5D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</w:p>
    <w:p w14:paraId="06AEBE8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//с помощью элементарных преобразований получим диагональную матрицу</w:t>
      </w:r>
    </w:p>
    <w:p w14:paraId="78D0B874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n - 1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0;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--)</w:t>
      </w:r>
    </w:p>
    <w:p w14:paraId="7A4131CC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//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Обнулить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элементы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выше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ведущего</w:t>
      </w:r>
    </w:p>
    <w:p w14:paraId="3220627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ubtract_abov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identity, n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1F6E0C61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</w:p>
    <w:p w14:paraId="5BDDB1F7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// Разделить строки на ведущие элементы</w:t>
      </w:r>
    </w:p>
    <w:p w14:paraId="63012A91" w14:textId="77777777" w:rsidR="00C01241" w:rsidRPr="004F591B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</w:t>
      </w: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n; </w:t>
      </w:r>
      <w:proofErr w:type="spellStart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++) </w:t>
      </w:r>
    </w:p>
    <w:p w14:paraId="3ECAF4B6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0B1AC383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identity, n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1CCB2074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devid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matrix, n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matrix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);</w:t>
      </w:r>
    </w:p>
    <w:p w14:paraId="37A8CDE5" w14:textId="77777777" w:rsidR="00C01241" w:rsidRPr="0032708E" w:rsidRDefault="00C01241" w:rsidP="00C01241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3AEDB1A9" w14:textId="61EF962B" w:rsidR="00C01241" w:rsidRPr="00C01241" w:rsidRDefault="00C01241" w:rsidP="00C01241">
      <w:pPr>
        <w:ind w:firstLine="0"/>
        <w:rPr>
          <w:rFonts w:eastAsia="Times New Roman" w:cs="Times New Roman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  <w:r>
        <w:rPr>
          <w:rFonts w:eastAsia="Times New Roman" w:cs="Times New Roman"/>
        </w:rPr>
        <w:br w:type="page"/>
      </w:r>
    </w:p>
    <w:p w14:paraId="31545DE9" w14:textId="091CFC0C" w:rsidR="00CA73A3" w:rsidRPr="000078EF" w:rsidRDefault="00CA73A3" w:rsidP="00CA73A3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lastRenderedPageBreak/>
        <w:t>Приложение</w:t>
      </w:r>
      <w:r w:rsidRPr="000078EF">
        <w:rPr>
          <w:rFonts w:eastAsia="Times New Roman" w:cs="Times New Roman"/>
          <w:b/>
        </w:rPr>
        <w:t xml:space="preserve"> </w:t>
      </w:r>
      <w:r>
        <w:rPr>
          <w:rFonts w:eastAsia="Times New Roman" w:cs="Times New Roman"/>
          <w:b/>
        </w:rPr>
        <w:t>В</w:t>
      </w:r>
    </w:p>
    <w:p w14:paraId="69462FC1" w14:textId="77777777" w:rsidR="0032708E" w:rsidRDefault="00CA73A3" w:rsidP="005B10E7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Листинг</w:t>
      </w:r>
      <w:r w:rsidRPr="000078EF">
        <w:rPr>
          <w:rFonts w:eastAsia="Times New Roman" w:cs="Times New Roman"/>
        </w:rPr>
        <w:t xml:space="preserve"> «</w:t>
      </w:r>
      <w:r w:rsidR="00C01241">
        <w:rPr>
          <w:rFonts w:eastAsia="Times New Roman" w:cs="Times New Roman"/>
          <w:lang w:val="en-US"/>
        </w:rPr>
        <w:t>check</w:t>
      </w:r>
      <w:r w:rsidR="00C01241" w:rsidRPr="00C01241">
        <w:rPr>
          <w:rFonts w:eastAsia="Times New Roman" w:cs="Times New Roman"/>
        </w:rPr>
        <w:t>_</w:t>
      </w:r>
      <w:r w:rsidR="00C01241">
        <w:rPr>
          <w:rFonts w:eastAsia="Times New Roman" w:cs="Times New Roman"/>
          <w:lang w:val="en-US"/>
        </w:rPr>
        <w:t>password</w:t>
      </w:r>
      <w:r w:rsidR="00C01241" w:rsidRPr="00C01241">
        <w:rPr>
          <w:rFonts w:eastAsia="Times New Roman" w:cs="Times New Roman"/>
        </w:rPr>
        <w:t>.</w:t>
      </w:r>
      <w:proofErr w:type="spellStart"/>
      <w:r w:rsidR="00C01241">
        <w:rPr>
          <w:rFonts w:eastAsia="Times New Roman" w:cs="Times New Roman"/>
          <w:lang w:val="en-US"/>
        </w:rPr>
        <w:t>cpp</w:t>
      </w:r>
      <w:proofErr w:type="spellEnd"/>
      <w:r w:rsidRPr="000078EF">
        <w:rPr>
          <w:rFonts w:eastAsia="Times New Roman" w:cs="Times New Roman"/>
        </w:rPr>
        <w:t>»</w:t>
      </w:r>
    </w:p>
    <w:p w14:paraId="652711B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//#include &lt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debugapi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14:paraId="26E0B6D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define _CRT_SECURE_NO_WARNINGS</w:t>
      </w:r>
    </w:p>
    <w:p w14:paraId="15D3F40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indows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14:paraId="7F45B62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14:paraId="306957C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assword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"</w:t>
      </w:r>
    </w:p>
    <w:p w14:paraId="54581E1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string&gt;</w:t>
      </w:r>
    </w:p>
    <w:p w14:paraId="538835A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rin.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&gt;</w:t>
      </w:r>
    </w:p>
    <w:p w14:paraId="2B7FD9F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Tlhelp32.h&gt;</w:t>
      </w:r>
    </w:p>
    <w:p w14:paraId="62DA4B7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B8F34C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_debugge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6FE7C65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ump_opcod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29B1367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bool IsVM2();</w:t>
      </w:r>
    </w:p>
    <w:p w14:paraId="0E82A5D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bool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V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45209DD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riteM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oid*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dd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b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0F551E0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CRC();</w:t>
      </w:r>
    </w:p>
    <w:p w14:paraId="4F6E886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unction_pointer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5E72B8C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72282F7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main() {</w:t>
      </w:r>
    </w:p>
    <w:p w14:paraId="0AB2D64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09D2619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unction_pointer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66F6BFD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32B4B3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DebuggerPresen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4EF247B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3FB6082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4564983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V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3F31399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5E7B697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F89CDA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s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{</w:t>
      </w:r>
    </w:p>
    <w:p w14:paraId="24A2535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ush 0x75</w:t>
      </w:r>
    </w:p>
    <w:p w14:paraId="0263C66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ush offset cycle</w:t>
      </w:r>
    </w:p>
    <w:p w14:paraId="48BF7E8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call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riteMe</w:t>
      </w:r>
      <w:proofErr w:type="spellEnd"/>
    </w:p>
    <w:p w14:paraId="756555A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ad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s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8</w:t>
      </w:r>
    </w:p>
    <w:p w14:paraId="4B941EB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mov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5</w:t>
      </w:r>
    </w:p>
    <w:p w14:paraId="0C6B491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mov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b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5</w:t>
      </w:r>
    </w:p>
    <w:p w14:paraId="0ADFE5C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m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bx</w:t>
      </w:r>
      <w:proofErr w:type="spellEnd"/>
    </w:p>
    <w:p w14:paraId="4A7FB94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ycle :</w:t>
      </w:r>
    </w:p>
    <w:p w14:paraId="20F3771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JE short cycle</w:t>
      </w:r>
    </w:p>
    <w:p w14:paraId="372B895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1C4090F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7407379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unsigned long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NtGlobalFlag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</w:t>
      </w:r>
    </w:p>
    <w:p w14:paraId="53EB809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s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{</w:t>
      </w:r>
    </w:p>
    <w:p w14:paraId="0CB1865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mov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fs:[30h]</w:t>
      </w:r>
    </w:p>
    <w:p w14:paraId="117C5F4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mov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68h]</w:t>
      </w:r>
    </w:p>
    <w:p w14:paraId="6B5FD0D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mov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NtGlobalFlag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</w:p>
    <w:p w14:paraId="55DB2B0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540EBFD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*</w:t>
      </w:r>
    </w:p>
    <w:p w14:paraId="54E1ED6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LG_HEAP_ENABLE_TAIL_CHECK 0x10</w:t>
      </w:r>
    </w:p>
    <w:p w14:paraId="7A5D438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LG_HEAP_ENABLE_FREE_CHECK 0x20</w:t>
      </w:r>
    </w:p>
    <w:p w14:paraId="66F4C4A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LG_HEAP_VALIDATE_PARAMETERS 0x40</w:t>
      </w:r>
    </w:p>
    <w:p w14:paraId="5729D58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  <w:t>*/</w:t>
      </w:r>
    </w:p>
    <w:p w14:paraId="7AF143C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NtGlobalFlag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amp; 0x70) {</w:t>
      </w:r>
    </w:p>
    <w:p w14:paraId="14C1274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510D3C8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03D8613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1F17123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_debugge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5323870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14FFDB5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68EF44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HAND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OllyDb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indWind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TEXT("OLLYDBG"), NULL);</w:t>
      </w:r>
    </w:p>
    <w:p w14:paraId="253ED0F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OllyDb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75E366E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2FEF773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HAND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WinDb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indWindow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TEXT(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inDbgFrameClas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"), NULL);</w:t>
      </w:r>
    </w:p>
    <w:p w14:paraId="10BD8E5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WinDb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53096D4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2BB20AF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85AAAB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s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{</w:t>
      </w:r>
    </w:p>
    <w:p w14:paraId="7953651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m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res - 1</w:t>
      </w:r>
    </w:p>
    <w:p w14:paraId="0F5B5D2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s:</w:t>
      </w:r>
    </w:p>
    <w:p w14:paraId="3F10B96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emit 0xc0</w:t>
      </w:r>
    </w:p>
    <w:p w14:paraId="7FA51B9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dec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</w:p>
    <w:p w14:paraId="7C1FC5F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69FAA6C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4FDC87C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s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{</w:t>
      </w:r>
    </w:p>
    <w:p w14:paraId="5A52416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all $ + 5</w:t>
      </w:r>
    </w:p>
    <w:p w14:paraId="20A2D66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add 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s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, 5</w:t>
      </w:r>
    </w:p>
    <w:p w14:paraId="220898D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</w:t>
      </w:r>
    </w:p>
    <w:p w14:paraId="3EDC655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2829AB4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19BA9D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IsVM2())</w:t>
      </w:r>
    </w:p>
    <w:p w14:paraId="2BD0678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7520F45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0C49C9C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if (!CRC())</w:t>
      </w:r>
    </w:p>
    <w:p w14:paraId="05CF996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083D261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CEBFFA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</w:p>
    <w:p w14:paraId="74BA75D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!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_passwor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3047955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45391B8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d::string info2 = "Q W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Xcmb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~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zky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xn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$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Od`e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~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bc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zxemxk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+";</w:t>
      </w:r>
    </w:p>
    <w:p w14:paraId="3AE1B34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info2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string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info2);</w:t>
      </w:r>
    </w:p>
    <w:p w14:paraId="7FA69AB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_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info2);</w:t>
      </w:r>
    </w:p>
    <w:p w14:paraId="3589E04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_passwor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</w:t>
      </w:r>
    </w:p>
    <w:p w14:paraId="056DEB6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ain_ac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64ED49B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7E3246F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69D8C51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C0D39D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CRC() {</w:t>
      </w:r>
    </w:p>
    <w:p w14:paraId="627132C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t res = 0;</w:t>
      </w:r>
    </w:p>
    <w:p w14:paraId="2BB5697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try {</w:t>
      </w:r>
    </w:p>
    <w:p w14:paraId="699CA38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t a = 12345, b = 0;</w:t>
      </w:r>
    </w:p>
    <w:p w14:paraId="393B021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a /= b;</w:t>
      </w:r>
    </w:p>
    <w:p w14:paraId="27CCB44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732BF16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  <w:t>__except (EXCEPTION_EXECUTE_HANDLER) {</w:t>
      </w:r>
    </w:p>
    <w:p w14:paraId="77D9342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res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_CRC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62B2319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6925C9C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res;</w:t>
      </w:r>
    </w:p>
    <w:p w14:paraId="69BA68D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F5453D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120921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heck_debugge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 {</w:t>
      </w:r>
    </w:p>
    <w:p w14:paraId="6990ED9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BOOL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Debugge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TRUE;</w:t>
      </w:r>
    </w:p>
    <w:p w14:paraId="77F7C25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try {</w:t>
      </w:r>
    </w:p>
    <w:p w14:paraId="76E8B4C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s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{</w:t>
      </w:r>
    </w:p>
    <w:p w14:paraId="586B9F9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ushfd</w:t>
      </w:r>
      <w:proofErr w:type="spellEnd"/>
    </w:p>
    <w:p w14:paraId="33D63C5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or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dwor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s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, 0x100</w:t>
      </w:r>
    </w:p>
    <w:p w14:paraId="3CD5E9A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opfd</w:t>
      </w:r>
      <w:proofErr w:type="spellEnd"/>
    </w:p>
    <w:p w14:paraId="7571F59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nop</w:t>
      </w:r>
      <w:proofErr w:type="spellEnd"/>
    </w:p>
    <w:p w14:paraId="2FE7DC6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6D00268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39D2D63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except (EXCEPTION_EXECUTE_HANDLER) {</w:t>
      </w:r>
    </w:p>
    <w:p w14:paraId="6870FFC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Debugge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FALSE;</w:t>
      </w:r>
    </w:p>
    <w:p w14:paraId="5211628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7FFE1B8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Debugge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5272EA4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1;</w:t>
      </w:r>
    </w:p>
    <w:p w14:paraId="1D917BC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71467C0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3810E04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7A77CAA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ump_opcod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 {</w:t>
      </w:r>
    </w:p>
    <w:p w14:paraId="60A5FC2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s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{</w:t>
      </w:r>
    </w:p>
    <w:p w14:paraId="5AC7205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xo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</w:p>
    <w:p w14:paraId="2430579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z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label</w:t>
      </w:r>
    </w:p>
    <w:p w14:paraId="6D9DE9B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emit 0xe9</w:t>
      </w:r>
    </w:p>
    <w:p w14:paraId="5E1CF15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label:</w:t>
      </w:r>
    </w:p>
    <w:p w14:paraId="1763963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mov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b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ax</w:t>
      </w:r>
      <w:proofErr w:type="spellEnd"/>
    </w:p>
    <w:p w14:paraId="628655E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569A794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7F2B640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3EA8FBB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void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unction_pointer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 {</w:t>
      </w:r>
    </w:p>
    <w:p w14:paraId="73CE7F7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void (*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ump_opcode_p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(void);</w:t>
      </w:r>
    </w:p>
    <w:p w14:paraId="53FCD11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ump_opcode_p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ump_opcod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;</w:t>
      </w:r>
    </w:p>
    <w:p w14:paraId="24EE700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return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jump_opcode_p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;</w:t>
      </w:r>
    </w:p>
    <w:p w14:paraId="6A4D262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CBE271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15EEBE0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bool IsVM2() {</w:t>
      </w:r>
    </w:p>
    <w:p w14:paraId="02FBF0A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char_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MwareProcessNam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[] = { L"vmtoolsd.exe" }; </w:t>
      </w:r>
    </w:p>
    <w:p w14:paraId="164AEFD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PROCESSENTRY32 pe; </w:t>
      </w:r>
    </w:p>
    <w:p w14:paraId="53DEAF3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HANDLE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SnapSho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; </w:t>
      </w:r>
    </w:p>
    <w:p w14:paraId="20F3D73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SnapSho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CreateToolhelp32Snapshot(TH32CS_SNAPPROCESS, 0); </w:t>
      </w:r>
    </w:p>
    <w:p w14:paraId="4594792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ZeroMemor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&amp;pe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PROCESSENTRY32W)); </w:t>
      </w:r>
    </w:p>
    <w:p w14:paraId="6BF99A8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e.dwSiz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PROCESSENTRY32W); </w:t>
      </w:r>
    </w:p>
    <w:p w14:paraId="61A9E51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rocess32First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SnapSho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&amp;pe); </w:t>
      </w:r>
    </w:p>
    <w:p w14:paraId="4DC6781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do {</w:t>
      </w:r>
    </w:p>
    <w:p w14:paraId="51FA41A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emcm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e.szExeFil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MwareProcessNam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24) == 0) //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Мы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под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VMware </w:t>
      </w:r>
    </w:p>
    <w:p w14:paraId="08B4A29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return true; </w:t>
      </w:r>
    </w:p>
    <w:p w14:paraId="14CD6FC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  <w:t>} while (Process32Next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SnapShot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&amp;pe));</w:t>
      </w:r>
    </w:p>
    <w:p w14:paraId="28466D6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false;</w:t>
      </w:r>
    </w:p>
    <w:p w14:paraId="30E0CEA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3B64D7A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6B0F1B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bool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sV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</w:t>
      </w:r>
    </w:p>
    <w:p w14:paraId="6D36A69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64A2D5C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4] = {};</w:t>
      </w:r>
    </w:p>
    <w:p w14:paraId="55EF761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1);</w:t>
      </w:r>
    </w:p>
    <w:p w14:paraId="5E91A7B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!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2] &amp; (1 &lt;&lt; 31)))</w:t>
      </w:r>
    </w:p>
    <w:p w14:paraId="14DD12F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false;</w:t>
      </w:r>
    </w:p>
    <w:p w14:paraId="002E747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const auto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queryVendorIdMagic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x40000000;</w:t>
      </w:r>
    </w:p>
    <w:p w14:paraId="1137AD9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__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queryVendorIdMagic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200A321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const 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endorIdLengt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13;</w:t>
      </w:r>
    </w:p>
    <w:p w14:paraId="4230C78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using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endorIdS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char[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endorIdLengt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];</w:t>
      </w:r>
    </w:p>
    <w:p w14:paraId="6464297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endorIdS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endor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{};</w:t>
      </w:r>
    </w:p>
    <w:p w14:paraId="719696E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emcp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endor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0, &amp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1], 4);</w:t>
      </w:r>
    </w:p>
    <w:p w14:paraId="39275D3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emcp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endor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4, &amp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2], 4);</w:t>
      </w:r>
    </w:p>
    <w:p w14:paraId="362F6C8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emcp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endor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8, &amp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puInfo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3], 4);</w:t>
      </w:r>
    </w:p>
    <w:p w14:paraId="546372A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endor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[12] = '\0';</w:t>
      </w:r>
    </w:p>
    <w:p w14:paraId="0633257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static cons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endorIdSt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vendors[]{</w:t>
      </w:r>
    </w:p>
    <w:p w14:paraId="7330750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"KVMKVMKVM\0\0\0", // KVM </w:t>
      </w:r>
    </w:p>
    <w:p w14:paraId="2505AB7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"Microsoft Hv",    // Microsoft Hyper-V or Windows Virtual PC */</w:t>
      </w:r>
    </w:p>
    <w:p w14:paraId="658FB0B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MwareVMwar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",    // VMware </w:t>
      </w:r>
    </w:p>
    <w:p w14:paraId="547A8CE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XenVMMXenVMM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",    // Xen </w:t>
      </w:r>
    </w:p>
    <w:p w14:paraId="7C7C7DD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rl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",    // Parallels</w:t>
      </w:r>
    </w:p>
    <w:p w14:paraId="4EF5827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BoxVBoxVBox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"     // VirtualBox </w:t>
      </w:r>
    </w:p>
    <w:p w14:paraId="3B9B00B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;</w:t>
      </w:r>
    </w:p>
    <w:p w14:paraId="4478805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or (const auto&amp; vendor : vendors) {</w:t>
      </w:r>
    </w:p>
    <w:p w14:paraId="5DE08B7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!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memcmp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endor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hyperVendor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endorIdLength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)</w:t>
      </w:r>
    </w:p>
    <w:p w14:paraId="0A52D90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true;</w:t>
      </w:r>
    </w:p>
    <w:p w14:paraId="275CACF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2965891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false;</w:t>
      </w:r>
    </w:p>
    <w:p w14:paraId="37499BD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1DEB4D9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70C30D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riteM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void*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dd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, int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b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)</w:t>
      </w:r>
    </w:p>
    <w:p w14:paraId="59BB38B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7E7AD72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HANDLE</w:t>
      </w:r>
    </w:p>
    <w:p w14:paraId="499D193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h =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OpenProcess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PROCESS_VM_OPERATION |</w:t>
      </w:r>
    </w:p>
    <w:p w14:paraId="2ADCF3E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ROCESS_VM_WRITE,</w:t>
      </w:r>
    </w:p>
    <w:p w14:paraId="7984A83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true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CurrentProcessId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());</w:t>
      </w:r>
    </w:p>
    <w:p w14:paraId="71376AD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return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riteProcessMemor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(h,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addr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&amp;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wb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, 1, NULL);</w:t>
      </w:r>
    </w:p>
    <w:p w14:paraId="760B11A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2253BCDD" w14:textId="5F80BFAD" w:rsidR="00CA73A3" w:rsidRPr="000078EF" w:rsidRDefault="00CA73A3" w:rsidP="0032708E">
      <w:pPr>
        <w:pStyle w:val="a3"/>
        <w:suppressAutoHyphens/>
        <w:spacing w:line="360" w:lineRule="auto"/>
        <w:ind w:firstLine="0"/>
        <w:jc w:val="left"/>
        <w:rPr>
          <w:rFonts w:eastAsia="Times New Roman" w:cs="Times New Roman"/>
        </w:rPr>
      </w:pPr>
      <w:r w:rsidRPr="000078EF">
        <w:rPr>
          <w:rFonts w:ascii="Courier New" w:eastAsiaTheme="minorHAnsi" w:hAnsi="Courier New" w:cs="Courier New"/>
          <w:color w:val="000000" w:themeColor="text1"/>
          <w:sz w:val="24"/>
          <w:szCs w:val="24"/>
          <w:lang w:eastAsia="en-US"/>
        </w:rPr>
        <w:br w:type="page"/>
      </w:r>
    </w:p>
    <w:p w14:paraId="34D71165" w14:textId="453B89FA" w:rsidR="00CA73A3" w:rsidRPr="00D512AF" w:rsidRDefault="00CA73A3" w:rsidP="00CA73A3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lastRenderedPageBreak/>
        <w:t>Приложение</w:t>
      </w:r>
      <w:r w:rsidRPr="00D512AF">
        <w:rPr>
          <w:rFonts w:eastAsia="Times New Roman" w:cs="Times New Roman"/>
          <w:b/>
        </w:rPr>
        <w:t xml:space="preserve"> </w:t>
      </w:r>
      <w:r w:rsidR="00C2415D">
        <w:rPr>
          <w:rFonts w:eastAsia="Times New Roman" w:cs="Times New Roman"/>
          <w:b/>
        </w:rPr>
        <w:t>Г</w:t>
      </w:r>
    </w:p>
    <w:p w14:paraId="654EDED2" w14:textId="277A5E31" w:rsidR="003C24C7" w:rsidRPr="004F591B" w:rsidRDefault="00CA73A3" w:rsidP="00CA73A3">
      <w:pPr>
        <w:pStyle w:val="a3"/>
        <w:suppressAutoHyphens/>
        <w:spacing w:line="360" w:lineRule="auto"/>
        <w:ind w:firstLine="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Листинг</w:t>
      </w:r>
      <w:r w:rsidRPr="004F591B">
        <w:rPr>
          <w:rFonts w:eastAsia="Times New Roman" w:cs="Times New Roman"/>
        </w:rPr>
        <w:t xml:space="preserve"> «</w:t>
      </w:r>
      <w:r w:rsidR="00C01241">
        <w:rPr>
          <w:rFonts w:eastAsia="Times New Roman" w:cs="Times New Roman"/>
          <w:lang w:val="en-US"/>
        </w:rPr>
        <w:t>password</w:t>
      </w:r>
      <w:r w:rsidR="00C01241" w:rsidRPr="004F591B">
        <w:rPr>
          <w:rFonts w:eastAsia="Times New Roman" w:cs="Times New Roman"/>
        </w:rPr>
        <w:t>.</w:t>
      </w:r>
      <w:proofErr w:type="spellStart"/>
      <w:r w:rsidR="00C01241">
        <w:rPr>
          <w:rFonts w:eastAsia="Times New Roman" w:cs="Times New Roman"/>
          <w:lang w:val="en-US"/>
        </w:rPr>
        <w:t>cpp</w:t>
      </w:r>
      <w:proofErr w:type="spellEnd"/>
      <w:r w:rsidRPr="004F591B">
        <w:rPr>
          <w:rFonts w:eastAsia="Times New Roman" w:cs="Times New Roman"/>
        </w:rPr>
        <w:t>»</w:t>
      </w:r>
    </w:p>
    <w:p w14:paraId="723B9E2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"password.h"</w:t>
      </w:r>
    </w:p>
    <w:p w14:paraId="742FE57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fstream&gt;</w:t>
      </w:r>
    </w:p>
    <w:p w14:paraId="6C82B3D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cassert&gt;</w:t>
      </w:r>
    </w:p>
    <w:p w14:paraId="6D3AF09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#include &lt;iostream&gt;</w:t>
      </w:r>
    </w:p>
    <w:p w14:paraId="092C997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0F081E2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using namespace std;</w:t>
      </w:r>
    </w:p>
    <w:p w14:paraId="4579B9A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9D3FC5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tring gPassword = "";</w:t>
      </w:r>
    </w:p>
    <w:p w14:paraId="0484195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ACD6EA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 create_serial_number() {</w:t>
      </w:r>
    </w:p>
    <w:p w14:paraId="161BF30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fname = "yoxckf$~r~";</w:t>
      </w:r>
    </w:p>
    <w:p w14:paraId="49467FD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name = get_string(fname);</w:t>
      </w:r>
    </w:p>
    <w:p w14:paraId="30A385C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ofstream output(fname);</w:t>
      </w:r>
    </w:p>
    <w:p w14:paraId="0C508E0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assert(output);</w:t>
      </w:r>
    </w:p>
    <w:p w14:paraId="096618E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serial = "AOS.";</w:t>
      </w:r>
    </w:p>
    <w:p w14:paraId="2CD65F1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or (int i = 0; i &lt; 10; i++) {</w:t>
      </w:r>
    </w:p>
    <w:p w14:paraId="370BA56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t act = rand();</w:t>
      </w:r>
    </w:p>
    <w:p w14:paraId="54D5B11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act % 2 == 0)</w:t>
      </w:r>
    </w:p>
    <w:p w14:paraId="24F7BA8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erial += (char)(65 + rand() % 26) ^ CONST;</w:t>
      </w:r>
    </w:p>
    <w:p w14:paraId="4EBC0B4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 xml:space="preserve">else </w:t>
      </w:r>
    </w:p>
    <w:p w14:paraId="1F09D07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erial += (char)(48 + rand() % 10) ^ CONST;</w:t>
      </w:r>
    </w:p>
    <w:p w14:paraId="568FB3C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61F1DDB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</w:p>
    <w:p w14:paraId="16D3CDA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erial += "A";</w:t>
      </w:r>
    </w:p>
    <w:p w14:paraId="5685A2D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output &lt;&lt; serial;</w:t>
      </w:r>
    </w:p>
    <w:p w14:paraId="5FC5C34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40E1C0E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FB241A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tring get_string(string str) {</w:t>
      </w:r>
    </w:p>
    <w:p w14:paraId="648D4E1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or (int i = 0; i &lt; str.length(); i++)</w:t>
      </w:r>
    </w:p>
    <w:p w14:paraId="1BF927C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[i] ^= CONST;</w:t>
      </w:r>
    </w:p>
    <w:p w14:paraId="40773D2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str;</w:t>
      </w:r>
    </w:p>
    <w:p w14:paraId="3971EEC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62E28B4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28052E9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string type_data() {</w:t>
      </w:r>
    </w:p>
    <w:p w14:paraId="69D8C82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har data[31];</w:t>
      </w:r>
    </w:p>
    <w:p w14:paraId="3C8402B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in.getline(data, 30, '\n');</w:t>
      </w:r>
    </w:p>
    <w:p w14:paraId="2F6A2D2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str(data);</w:t>
      </w:r>
    </w:p>
    <w:p w14:paraId="1753343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str;</w:t>
      </w:r>
    </w:p>
    <w:p w14:paraId="6E07164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0EE2B5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C00523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void print_info(string info) {</w:t>
      </w:r>
    </w:p>
    <w:p w14:paraId="635FAE2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out &lt;&lt; info &lt;&lt; endl;</w:t>
      </w:r>
    </w:p>
    <w:p w14:paraId="68A8C67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DD1A05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E00E16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check_CRC() {</w:t>
      </w:r>
    </w:p>
    <w:p w14:paraId="62D4F8C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unsigned char *ptr = (unsigned char*)get_password;</w:t>
      </w:r>
    </w:p>
    <w:p w14:paraId="1F59A10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long long crc = 0;</w:t>
      </w:r>
    </w:p>
    <w:p w14:paraId="4C8320C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for (int i = 0; i &lt; 691; i++) {</w:t>
      </w:r>
    </w:p>
    <w:p w14:paraId="5D8D0B3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rc += (long long)(*((unsigned char*)ptr));</w:t>
      </w:r>
    </w:p>
    <w:p w14:paraId="06F5360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tr++;</w:t>
      </w:r>
    </w:p>
    <w:p w14:paraId="0826384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3D48F8AB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//cout &lt;&lt; crc;</w:t>
      </w:r>
    </w:p>
    <w:p w14:paraId="337896E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crc == 66095)</w:t>
      </w:r>
    </w:p>
    <w:p w14:paraId="3442138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1;</w:t>
      </w:r>
    </w:p>
    <w:p w14:paraId="65F311C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else return 0;</w:t>
      </w:r>
    </w:p>
    <w:p w14:paraId="38FEF2C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7B4F8E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64BCFD9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check_password() {</w:t>
      </w:r>
    </w:p>
    <w:p w14:paraId="4158B37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password, realPassword;</w:t>
      </w:r>
    </w:p>
    <w:p w14:paraId="02E9A58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info5 = "Xcmb~*zkyy}exn";</w:t>
      </w:r>
    </w:p>
    <w:p w14:paraId="587F5EC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fo5 = get_string(info5);</w:t>
      </w:r>
    </w:p>
    <w:p w14:paraId="2964612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while (1) {</w:t>
      </w:r>
    </w:p>
    <w:p w14:paraId="0AF0B426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info1 = "Q W*Od~ox*k*zkyy}exn0*";</w:t>
      </w:r>
    </w:p>
    <w:p w14:paraId="4F3BBD2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fo1 = get_string(info1);</w:t>
      </w:r>
    </w:p>
    <w:p w14:paraId="41D3F5C7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rint_info(info1);</w:t>
      </w:r>
    </w:p>
    <w:p w14:paraId="7B88BC1D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gPassword = type_data();</w:t>
      </w:r>
    </w:p>
    <w:p w14:paraId="47A5A92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cpygPassword = "{\"password\":\"" + gPassword + "\"}";</w:t>
      </w:r>
    </w:p>
    <w:p w14:paraId="395750D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realgPassword = gPassword;</w:t>
      </w:r>
    </w:p>
    <w:p w14:paraId="65C5958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gPassword = cpygPassword;</w:t>
      </w:r>
    </w:p>
    <w:p w14:paraId="68076B0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get_password())</w:t>
      </w:r>
    </w:p>
    <w:p w14:paraId="7FA21B2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rint_info(info5);</w:t>
      </w:r>
    </w:p>
    <w:p w14:paraId="08F95E3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gPassword = realgPassword;</w:t>
      </w:r>
    </w:p>
    <w:p w14:paraId="619F7DB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gPassword == "1qaz@WSX3edc$RFV")</w:t>
      </w:r>
    </w:p>
    <w:p w14:paraId="3EA63E8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out &lt;&lt; "Right password";</w:t>
      </w:r>
    </w:p>
    <w:p w14:paraId="0ABA911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!get_password()) {</w:t>
      </w:r>
    </w:p>
    <w:p w14:paraId="325D38C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info3 = "Q+W*]xedm*zkyy}exn&amp;*~szo*('odn(*~e*orc~*ex*kds*e~box*~e*~xs*kmkcd0*";</w:t>
      </w:r>
    </w:p>
    <w:p w14:paraId="3D59370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fo3 = get_string(info3);</w:t>
      </w:r>
    </w:p>
    <w:p w14:paraId="22A14C4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rint_info(info3);</w:t>
      </w:r>
    </w:p>
    <w:p w14:paraId="20F925B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end;</w:t>
      </w:r>
    </w:p>
    <w:p w14:paraId="11291EC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end = type_data();</w:t>
      </w:r>
    </w:p>
    <w:p w14:paraId="718F43D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info4 = "'odn";</w:t>
      </w:r>
    </w:p>
    <w:p w14:paraId="202B414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fo4 = get_string(info4);</w:t>
      </w:r>
    </w:p>
    <w:p w14:paraId="3673885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end == info4)</w:t>
      </w:r>
    </w:p>
    <w:p w14:paraId="094386F9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7E9DA57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gPassword == "I will be back!@#123") {</w:t>
      </w:r>
    </w:p>
    <w:p w14:paraId="00E2C4F8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print_info(info5);</w:t>
      </w:r>
    </w:p>
    <w:p w14:paraId="16AB0AAE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3AC56B9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42BE201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else</w:t>
      </w:r>
    </w:p>
    <w:p w14:paraId="12E10CF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1;</w:t>
      </w:r>
    </w:p>
    <w:p w14:paraId="5EBBED19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6A83B1D8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594A9C89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</w:p>
    <w:p w14:paraId="1E641148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//00422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C</w:t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90 - начало 4336784 - в десятичной\</w:t>
      </w:r>
    </w:p>
    <w:p w14:paraId="7FF7C501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00422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</w:t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43 - конец 4337475 - в десятичной\</w:t>
      </w:r>
    </w:p>
    <w:p w14:paraId="5F4DAD00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691 - количество байт для функции</w:t>
      </w:r>
    </w:p>
    <w:p w14:paraId="41F2B9BC" w14:textId="77777777" w:rsidR="0032708E" w:rsidRPr="004F591B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get</w:t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_</w:t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password</w:t>
      </w: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>() {</w:t>
      </w:r>
    </w:p>
    <w:p w14:paraId="17CC27E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91B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string 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fname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"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zkyy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  <w:proofErr w:type="spellStart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exn</w:t>
      </w:r>
      <w:proofErr w:type="spellEnd"/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$~r~";</w:t>
      </w:r>
    </w:p>
    <w:p w14:paraId="0E22C0A0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ab/>
        <w:t>fname = get_string(fname);</w:t>
      </w:r>
    </w:p>
    <w:p w14:paraId="66448474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stream input(fname);</w:t>
      </w:r>
    </w:p>
    <w:p w14:paraId="6D9A372C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string realPassword;</w:t>
      </w:r>
    </w:p>
    <w:p w14:paraId="5043757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assert(input);</w:t>
      </w:r>
    </w:p>
    <w:p w14:paraId="46FD3D9A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nput &gt;&gt; realPassword;</w:t>
      </w:r>
    </w:p>
    <w:p w14:paraId="7C3116B5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alPassword = get_string(realPassword);</w:t>
      </w:r>
    </w:p>
    <w:p w14:paraId="02410ED3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if (gPassword == realPassword) {</w:t>
      </w:r>
    </w:p>
    <w:p w14:paraId="14E26BE1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create_serial_number();</w:t>
      </w:r>
    </w:p>
    <w:p w14:paraId="4D51453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</w: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1;</w:t>
      </w:r>
    </w:p>
    <w:p w14:paraId="41D87152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}</w:t>
      </w:r>
    </w:p>
    <w:p w14:paraId="27802EAF" w14:textId="77777777" w:rsidR="0032708E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ab/>
        <w:t>return 0;</w:t>
      </w:r>
    </w:p>
    <w:p w14:paraId="7790FFFB" w14:textId="7B8BA585" w:rsidR="00CA73A3" w:rsidRPr="0032708E" w:rsidRDefault="0032708E" w:rsidP="0032708E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32708E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sectPr w:rsidR="00CA73A3" w:rsidRPr="0032708E" w:rsidSect="005B7770">
      <w:footerReference w:type="default" r:id="rId41"/>
      <w:pgSz w:w="11906" w:h="16838" w:code="9"/>
      <w:pgMar w:top="1134" w:right="851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E68AED" w14:textId="77777777" w:rsidR="00AB21B6" w:rsidRDefault="00AB21B6" w:rsidP="0078790E">
      <w:r>
        <w:separator/>
      </w:r>
    </w:p>
  </w:endnote>
  <w:endnote w:type="continuationSeparator" w:id="0">
    <w:p w14:paraId="39FF682F" w14:textId="77777777" w:rsidR="00AB21B6" w:rsidRDefault="00AB21B6" w:rsidP="007879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57992196"/>
      <w:docPartObj>
        <w:docPartGallery w:val="Page Numbers (Bottom of Page)"/>
        <w:docPartUnique/>
      </w:docPartObj>
    </w:sdtPr>
    <w:sdtContent>
      <w:p w14:paraId="5EE67ACF" w14:textId="2DAD237B" w:rsidR="0078790E" w:rsidRDefault="0078790E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DFD720B" w14:textId="77777777" w:rsidR="0078790E" w:rsidRDefault="0078790E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7EB7C6" w14:textId="77777777" w:rsidR="00AB21B6" w:rsidRDefault="00AB21B6" w:rsidP="0078790E">
      <w:r>
        <w:separator/>
      </w:r>
    </w:p>
  </w:footnote>
  <w:footnote w:type="continuationSeparator" w:id="0">
    <w:p w14:paraId="3523B296" w14:textId="77777777" w:rsidR="00AB21B6" w:rsidRDefault="00AB21B6" w:rsidP="007879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2C742FE"/>
    <w:multiLevelType w:val="hybridMultilevel"/>
    <w:tmpl w:val="FF3AF2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292ED6"/>
    <w:multiLevelType w:val="hybridMultilevel"/>
    <w:tmpl w:val="F1BEBD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" w15:restartNumberingAfterBreak="0">
    <w:nsid w:val="18E00D6D"/>
    <w:multiLevelType w:val="hybridMultilevel"/>
    <w:tmpl w:val="A2423A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CC5449"/>
    <w:multiLevelType w:val="hybridMultilevel"/>
    <w:tmpl w:val="29FC18B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E4C07B6"/>
    <w:multiLevelType w:val="hybridMultilevel"/>
    <w:tmpl w:val="A6F0E9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C773EC"/>
    <w:multiLevelType w:val="multilevel"/>
    <w:tmpl w:val="F4AADE28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7" w15:restartNumberingAfterBreak="0">
    <w:nsid w:val="271623B8"/>
    <w:multiLevelType w:val="hybridMultilevel"/>
    <w:tmpl w:val="F1B07F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B25D2B"/>
    <w:multiLevelType w:val="multilevel"/>
    <w:tmpl w:val="304AFF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9" w15:restartNumberingAfterBreak="0">
    <w:nsid w:val="33841DA1"/>
    <w:multiLevelType w:val="hybridMultilevel"/>
    <w:tmpl w:val="BE94B2E0"/>
    <w:lvl w:ilvl="0" w:tplc="0F3CCAC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36907C43"/>
    <w:multiLevelType w:val="hybridMultilevel"/>
    <w:tmpl w:val="52BC781C"/>
    <w:lvl w:ilvl="0" w:tplc="9BC08A12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37C6649A"/>
    <w:multiLevelType w:val="hybridMultilevel"/>
    <w:tmpl w:val="7F624CA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39E67016"/>
    <w:multiLevelType w:val="hybridMultilevel"/>
    <w:tmpl w:val="820EE90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414BD7"/>
    <w:multiLevelType w:val="hybridMultilevel"/>
    <w:tmpl w:val="644E6D8C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4B815C54"/>
    <w:multiLevelType w:val="hybridMultilevel"/>
    <w:tmpl w:val="85F45B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386B4C"/>
    <w:multiLevelType w:val="hybridMultilevel"/>
    <w:tmpl w:val="B2BED33A"/>
    <w:lvl w:ilvl="0" w:tplc="8100434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402A5E"/>
    <w:multiLevelType w:val="hybridMultilevel"/>
    <w:tmpl w:val="408EDE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FB44F6"/>
    <w:multiLevelType w:val="hybridMultilevel"/>
    <w:tmpl w:val="8416C5B6"/>
    <w:lvl w:ilvl="0" w:tplc="04190011">
      <w:start w:val="1"/>
      <w:numFmt w:val="decimal"/>
      <w:lvlText w:val="%1)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8" w15:restartNumberingAfterBreak="0">
    <w:nsid w:val="594201D9"/>
    <w:multiLevelType w:val="hybridMultilevel"/>
    <w:tmpl w:val="0E145D1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E2909C2"/>
    <w:multiLevelType w:val="hybridMultilevel"/>
    <w:tmpl w:val="A6CC4EC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F5767C9"/>
    <w:multiLevelType w:val="hybridMultilevel"/>
    <w:tmpl w:val="8CD0A7FA"/>
    <w:lvl w:ilvl="0" w:tplc="3F1EB07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 w15:restartNumberingAfterBreak="0">
    <w:nsid w:val="5F871A3A"/>
    <w:multiLevelType w:val="hybridMultilevel"/>
    <w:tmpl w:val="AF84D1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910A4"/>
    <w:multiLevelType w:val="hybridMultilevel"/>
    <w:tmpl w:val="0BD2DD50"/>
    <w:lvl w:ilvl="0" w:tplc="F1DAE7E4">
      <w:start w:val="1"/>
      <w:numFmt w:val="decimal"/>
      <w:lvlText w:val="%1)"/>
      <w:lvlJc w:val="left"/>
      <w:pPr>
        <w:ind w:left="1211" w:hanging="360"/>
      </w:pPr>
      <w:rPr>
        <w:rFonts w:hint="default"/>
        <w:sz w:val="28"/>
        <w:szCs w:val="24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3" w15:restartNumberingAfterBreak="0">
    <w:nsid w:val="69A22DA7"/>
    <w:multiLevelType w:val="hybridMultilevel"/>
    <w:tmpl w:val="311663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A57726"/>
    <w:multiLevelType w:val="hybridMultilevel"/>
    <w:tmpl w:val="76B217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EE5EAE"/>
    <w:multiLevelType w:val="multilevel"/>
    <w:tmpl w:val="FD7283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6FDA5BC5"/>
    <w:multiLevelType w:val="multilevel"/>
    <w:tmpl w:val="4186159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7" w15:restartNumberingAfterBreak="0">
    <w:nsid w:val="711342AA"/>
    <w:multiLevelType w:val="hybridMultilevel"/>
    <w:tmpl w:val="AB94C24A"/>
    <w:lvl w:ilvl="0" w:tplc="6B8C616A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12F5FAC"/>
    <w:multiLevelType w:val="hybridMultilevel"/>
    <w:tmpl w:val="0712B75C"/>
    <w:lvl w:ilvl="0" w:tplc="FB545CA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2E333C8"/>
    <w:multiLevelType w:val="hybridMultilevel"/>
    <w:tmpl w:val="85101744"/>
    <w:lvl w:ilvl="0" w:tplc="04190001">
      <w:start w:val="1"/>
      <w:numFmt w:val="bullet"/>
      <w:lvlText w:val="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30" w15:restartNumberingAfterBreak="0">
    <w:nsid w:val="7A8C11B5"/>
    <w:multiLevelType w:val="hybridMultilevel"/>
    <w:tmpl w:val="11C4C9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4664CE"/>
    <w:multiLevelType w:val="multilevel"/>
    <w:tmpl w:val="AAD8A5F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 w16cid:durableId="572393113">
    <w:abstractNumId w:val="0"/>
  </w:num>
  <w:num w:numId="2" w16cid:durableId="542137059">
    <w:abstractNumId w:val="26"/>
  </w:num>
  <w:num w:numId="3" w16cid:durableId="970669977">
    <w:abstractNumId w:val="13"/>
  </w:num>
  <w:num w:numId="4" w16cid:durableId="1946689616">
    <w:abstractNumId w:val="10"/>
  </w:num>
  <w:num w:numId="5" w16cid:durableId="1418286389">
    <w:abstractNumId w:val="15"/>
  </w:num>
  <w:num w:numId="6" w16cid:durableId="1384019875">
    <w:abstractNumId w:val="9"/>
  </w:num>
  <w:num w:numId="7" w16cid:durableId="1308165803">
    <w:abstractNumId w:val="12"/>
  </w:num>
  <w:num w:numId="8" w16cid:durableId="599995450">
    <w:abstractNumId w:val="4"/>
  </w:num>
  <w:num w:numId="9" w16cid:durableId="32968718">
    <w:abstractNumId w:val="1"/>
  </w:num>
  <w:num w:numId="10" w16cid:durableId="697389451">
    <w:abstractNumId w:val="31"/>
  </w:num>
  <w:num w:numId="11" w16cid:durableId="1950046886">
    <w:abstractNumId w:val="23"/>
  </w:num>
  <w:num w:numId="12" w16cid:durableId="509873562">
    <w:abstractNumId w:val="14"/>
  </w:num>
  <w:num w:numId="13" w16cid:durableId="725950495">
    <w:abstractNumId w:val="16"/>
  </w:num>
  <w:num w:numId="14" w16cid:durableId="1661427542">
    <w:abstractNumId w:val="24"/>
  </w:num>
  <w:num w:numId="15" w16cid:durableId="366836109">
    <w:abstractNumId w:val="29"/>
  </w:num>
  <w:num w:numId="16" w16cid:durableId="594940091">
    <w:abstractNumId w:val="11"/>
  </w:num>
  <w:num w:numId="17" w16cid:durableId="493421141">
    <w:abstractNumId w:val="18"/>
  </w:num>
  <w:num w:numId="18" w16cid:durableId="598367979">
    <w:abstractNumId w:val="3"/>
  </w:num>
  <w:num w:numId="19" w16cid:durableId="429856368">
    <w:abstractNumId w:val="21"/>
  </w:num>
  <w:num w:numId="20" w16cid:durableId="417213951">
    <w:abstractNumId w:val="2"/>
  </w:num>
  <w:num w:numId="21" w16cid:durableId="604074055">
    <w:abstractNumId w:val="6"/>
  </w:num>
  <w:num w:numId="22" w16cid:durableId="1204830136">
    <w:abstractNumId w:val="19"/>
  </w:num>
  <w:num w:numId="23" w16cid:durableId="2053722480">
    <w:abstractNumId w:val="17"/>
  </w:num>
  <w:num w:numId="24" w16cid:durableId="1186556699">
    <w:abstractNumId w:val="20"/>
  </w:num>
  <w:num w:numId="25" w16cid:durableId="1635872675">
    <w:abstractNumId w:val="28"/>
  </w:num>
  <w:num w:numId="26" w16cid:durableId="1532108064">
    <w:abstractNumId w:val="30"/>
  </w:num>
  <w:num w:numId="27" w16cid:durableId="419528233">
    <w:abstractNumId w:val="27"/>
  </w:num>
  <w:num w:numId="28" w16cid:durableId="1323238037">
    <w:abstractNumId w:val="25"/>
  </w:num>
  <w:num w:numId="29" w16cid:durableId="1845318641">
    <w:abstractNumId w:val="7"/>
  </w:num>
  <w:num w:numId="30" w16cid:durableId="196312874">
    <w:abstractNumId w:val="8"/>
  </w:num>
  <w:num w:numId="31" w16cid:durableId="361712209">
    <w:abstractNumId w:val="5"/>
  </w:num>
  <w:num w:numId="32" w16cid:durableId="44873963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0BDE"/>
    <w:rsid w:val="000008C0"/>
    <w:rsid w:val="00000BD6"/>
    <w:rsid w:val="00002A2F"/>
    <w:rsid w:val="00004B96"/>
    <w:rsid w:val="000078EF"/>
    <w:rsid w:val="00037D8C"/>
    <w:rsid w:val="0004414E"/>
    <w:rsid w:val="00047651"/>
    <w:rsid w:val="00066A98"/>
    <w:rsid w:val="00072826"/>
    <w:rsid w:val="0008037C"/>
    <w:rsid w:val="00081642"/>
    <w:rsid w:val="00081CD9"/>
    <w:rsid w:val="00083EE5"/>
    <w:rsid w:val="00091825"/>
    <w:rsid w:val="000A455F"/>
    <w:rsid w:val="000A7BAA"/>
    <w:rsid w:val="000B7C37"/>
    <w:rsid w:val="000C1C2E"/>
    <w:rsid w:val="000F135B"/>
    <w:rsid w:val="00111C77"/>
    <w:rsid w:val="00116B11"/>
    <w:rsid w:val="001206B6"/>
    <w:rsid w:val="00131C11"/>
    <w:rsid w:val="001356B4"/>
    <w:rsid w:val="00143152"/>
    <w:rsid w:val="00146D85"/>
    <w:rsid w:val="00151BAD"/>
    <w:rsid w:val="00160B88"/>
    <w:rsid w:val="0017755B"/>
    <w:rsid w:val="0019010E"/>
    <w:rsid w:val="00190DCC"/>
    <w:rsid w:val="00191CFF"/>
    <w:rsid w:val="001A65F5"/>
    <w:rsid w:val="001B700A"/>
    <w:rsid w:val="001C70F1"/>
    <w:rsid w:val="001D1E8E"/>
    <w:rsid w:val="001D78B1"/>
    <w:rsid w:val="001E1112"/>
    <w:rsid w:val="001E1ACB"/>
    <w:rsid w:val="001E3051"/>
    <w:rsid w:val="001E38FB"/>
    <w:rsid w:val="001E4E18"/>
    <w:rsid w:val="001F5EF7"/>
    <w:rsid w:val="00202B7C"/>
    <w:rsid w:val="00210763"/>
    <w:rsid w:val="002120A2"/>
    <w:rsid w:val="00212232"/>
    <w:rsid w:val="002279EB"/>
    <w:rsid w:val="002404A3"/>
    <w:rsid w:val="002600BD"/>
    <w:rsid w:val="00263542"/>
    <w:rsid w:val="002659CB"/>
    <w:rsid w:val="00266330"/>
    <w:rsid w:val="00270537"/>
    <w:rsid w:val="00273E5E"/>
    <w:rsid w:val="00276E54"/>
    <w:rsid w:val="00280768"/>
    <w:rsid w:val="00283D8E"/>
    <w:rsid w:val="00294194"/>
    <w:rsid w:val="002A71E5"/>
    <w:rsid w:val="002B22F0"/>
    <w:rsid w:val="002B3A11"/>
    <w:rsid w:val="002B651A"/>
    <w:rsid w:val="002C05B5"/>
    <w:rsid w:val="002D1BD8"/>
    <w:rsid w:val="002D748C"/>
    <w:rsid w:val="002D7AE9"/>
    <w:rsid w:val="002E4948"/>
    <w:rsid w:val="002E6566"/>
    <w:rsid w:val="002F3A96"/>
    <w:rsid w:val="00315066"/>
    <w:rsid w:val="00317B3B"/>
    <w:rsid w:val="00325199"/>
    <w:rsid w:val="00326349"/>
    <w:rsid w:val="0032708E"/>
    <w:rsid w:val="00335030"/>
    <w:rsid w:val="0033617F"/>
    <w:rsid w:val="00344E0A"/>
    <w:rsid w:val="003465CE"/>
    <w:rsid w:val="00347295"/>
    <w:rsid w:val="003602E1"/>
    <w:rsid w:val="003634A3"/>
    <w:rsid w:val="0036456B"/>
    <w:rsid w:val="0036754B"/>
    <w:rsid w:val="00373A23"/>
    <w:rsid w:val="00377558"/>
    <w:rsid w:val="0038335E"/>
    <w:rsid w:val="00390A18"/>
    <w:rsid w:val="00391444"/>
    <w:rsid w:val="003A18D8"/>
    <w:rsid w:val="003A4F32"/>
    <w:rsid w:val="003A7798"/>
    <w:rsid w:val="003B118B"/>
    <w:rsid w:val="003C24C7"/>
    <w:rsid w:val="003C752F"/>
    <w:rsid w:val="003E3975"/>
    <w:rsid w:val="003F1E3D"/>
    <w:rsid w:val="00400F55"/>
    <w:rsid w:val="00402305"/>
    <w:rsid w:val="00416C16"/>
    <w:rsid w:val="004172C6"/>
    <w:rsid w:val="004229B2"/>
    <w:rsid w:val="0042573B"/>
    <w:rsid w:val="00431D51"/>
    <w:rsid w:val="0043210C"/>
    <w:rsid w:val="004424A4"/>
    <w:rsid w:val="004474B1"/>
    <w:rsid w:val="0045489D"/>
    <w:rsid w:val="00454FCC"/>
    <w:rsid w:val="00471B31"/>
    <w:rsid w:val="00475152"/>
    <w:rsid w:val="00480D2F"/>
    <w:rsid w:val="004945DE"/>
    <w:rsid w:val="004A6FF8"/>
    <w:rsid w:val="004A7692"/>
    <w:rsid w:val="004B2314"/>
    <w:rsid w:val="004B48A5"/>
    <w:rsid w:val="004E24FF"/>
    <w:rsid w:val="004F2128"/>
    <w:rsid w:val="004F381C"/>
    <w:rsid w:val="004F591B"/>
    <w:rsid w:val="004F7CA0"/>
    <w:rsid w:val="0051091A"/>
    <w:rsid w:val="00511A34"/>
    <w:rsid w:val="00515A13"/>
    <w:rsid w:val="005170B4"/>
    <w:rsid w:val="00521CFC"/>
    <w:rsid w:val="00526A78"/>
    <w:rsid w:val="00531278"/>
    <w:rsid w:val="0053350E"/>
    <w:rsid w:val="0054370E"/>
    <w:rsid w:val="005549C9"/>
    <w:rsid w:val="00555896"/>
    <w:rsid w:val="00562A39"/>
    <w:rsid w:val="0057001B"/>
    <w:rsid w:val="005743B1"/>
    <w:rsid w:val="00575726"/>
    <w:rsid w:val="00580213"/>
    <w:rsid w:val="005822AC"/>
    <w:rsid w:val="0058265D"/>
    <w:rsid w:val="00595DDD"/>
    <w:rsid w:val="005A22FA"/>
    <w:rsid w:val="005A233F"/>
    <w:rsid w:val="005A537B"/>
    <w:rsid w:val="005B0B71"/>
    <w:rsid w:val="005B10E7"/>
    <w:rsid w:val="005B7770"/>
    <w:rsid w:val="005D7ADA"/>
    <w:rsid w:val="005F4111"/>
    <w:rsid w:val="005F69BD"/>
    <w:rsid w:val="0060067A"/>
    <w:rsid w:val="0060133D"/>
    <w:rsid w:val="00601605"/>
    <w:rsid w:val="0060513D"/>
    <w:rsid w:val="00607BF1"/>
    <w:rsid w:val="00607C8B"/>
    <w:rsid w:val="00611C15"/>
    <w:rsid w:val="00614484"/>
    <w:rsid w:val="0062138B"/>
    <w:rsid w:val="0062171B"/>
    <w:rsid w:val="00626AB8"/>
    <w:rsid w:val="00627944"/>
    <w:rsid w:val="00637BCB"/>
    <w:rsid w:val="00637F0A"/>
    <w:rsid w:val="00643D9A"/>
    <w:rsid w:val="006606AB"/>
    <w:rsid w:val="00663803"/>
    <w:rsid w:val="006704DB"/>
    <w:rsid w:val="00673E1F"/>
    <w:rsid w:val="006848FC"/>
    <w:rsid w:val="006A4174"/>
    <w:rsid w:val="006B0A8D"/>
    <w:rsid w:val="006C667F"/>
    <w:rsid w:val="006D3AEF"/>
    <w:rsid w:val="006E08C2"/>
    <w:rsid w:val="006F2577"/>
    <w:rsid w:val="006F483C"/>
    <w:rsid w:val="006F5719"/>
    <w:rsid w:val="00704A7B"/>
    <w:rsid w:val="00706BC9"/>
    <w:rsid w:val="007161EC"/>
    <w:rsid w:val="007171AD"/>
    <w:rsid w:val="00721604"/>
    <w:rsid w:val="00725D67"/>
    <w:rsid w:val="00725F7C"/>
    <w:rsid w:val="007270DC"/>
    <w:rsid w:val="00727E5C"/>
    <w:rsid w:val="00746BC5"/>
    <w:rsid w:val="007475F1"/>
    <w:rsid w:val="0075402D"/>
    <w:rsid w:val="0076468B"/>
    <w:rsid w:val="00764806"/>
    <w:rsid w:val="00784AD2"/>
    <w:rsid w:val="0078790E"/>
    <w:rsid w:val="00792164"/>
    <w:rsid w:val="00796E76"/>
    <w:rsid w:val="007B3262"/>
    <w:rsid w:val="007C1356"/>
    <w:rsid w:val="007C345E"/>
    <w:rsid w:val="007D647E"/>
    <w:rsid w:val="007D6507"/>
    <w:rsid w:val="007E415E"/>
    <w:rsid w:val="007F4C9B"/>
    <w:rsid w:val="007F5064"/>
    <w:rsid w:val="007F54C2"/>
    <w:rsid w:val="00823689"/>
    <w:rsid w:val="0083798F"/>
    <w:rsid w:val="00853993"/>
    <w:rsid w:val="00856B2B"/>
    <w:rsid w:val="0086189F"/>
    <w:rsid w:val="00867826"/>
    <w:rsid w:val="008A3C7E"/>
    <w:rsid w:val="008B176F"/>
    <w:rsid w:val="008B2315"/>
    <w:rsid w:val="008B5BC8"/>
    <w:rsid w:val="008C764D"/>
    <w:rsid w:val="008C7D00"/>
    <w:rsid w:val="008F6595"/>
    <w:rsid w:val="00902D9B"/>
    <w:rsid w:val="00906EF3"/>
    <w:rsid w:val="00923B81"/>
    <w:rsid w:val="009258FD"/>
    <w:rsid w:val="00926AF7"/>
    <w:rsid w:val="0093182A"/>
    <w:rsid w:val="00946E49"/>
    <w:rsid w:val="00954E19"/>
    <w:rsid w:val="0095511B"/>
    <w:rsid w:val="00964AD9"/>
    <w:rsid w:val="00964E91"/>
    <w:rsid w:val="009675C3"/>
    <w:rsid w:val="00974E10"/>
    <w:rsid w:val="00984D51"/>
    <w:rsid w:val="009A7169"/>
    <w:rsid w:val="009B55B9"/>
    <w:rsid w:val="009C107D"/>
    <w:rsid w:val="009D09C2"/>
    <w:rsid w:val="009D5833"/>
    <w:rsid w:val="009D6549"/>
    <w:rsid w:val="009E5B6D"/>
    <w:rsid w:val="009F61CE"/>
    <w:rsid w:val="009F6CA0"/>
    <w:rsid w:val="00A0004A"/>
    <w:rsid w:val="00A036A5"/>
    <w:rsid w:val="00A12342"/>
    <w:rsid w:val="00A20BDE"/>
    <w:rsid w:val="00A27920"/>
    <w:rsid w:val="00A3713A"/>
    <w:rsid w:val="00A37819"/>
    <w:rsid w:val="00A4553B"/>
    <w:rsid w:val="00A5399D"/>
    <w:rsid w:val="00A55363"/>
    <w:rsid w:val="00A7788F"/>
    <w:rsid w:val="00A81ED8"/>
    <w:rsid w:val="00A83618"/>
    <w:rsid w:val="00AA2C6B"/>
    <w:rsid w:val="00AB0660"/>
    <w:rsid w:val="00AB21B6"/>
    <w:rsid w:val="00AC7633"/>
    <w:rsid w:val="00AC7A6F"/>
    <w:rsid w:val="00AD1359"/>
    <w:rsid w:val="00AE2000"/>
    <w:rsid w:val="00AE3D0A"/>
    <w:rsid w:val="00AE5093"/>
    <w:rsid w:val="00AE7A95"/>
    <w:rsid w:val="00AF3B23"/>
    <w:rsid w:val="00AF7717"/>
    <w:rsid w:val="00B061D4"/>
    <w:rsid w:val="00B2115D"/>
    <w:rsid w:val="00B37D62"/>
    <w:rsid w:val="00B50780"/>
    <w:rsid w:val="00B50C9F"/>
    <w:rsid w:val="00B54128"/>
    <w:rsid w:val="00B57DB2"/>
    <w:rsid w:val="00B616B2"/>
    <w:rsid w:val="00B63E6A"/>
    <w:rsid w:val="00B649CF"/>
    <w:rsid w:val="00B938C2"/>
    <w:rsid w:val="00B945A8"/>
    <w:rsid w:val="00B951AE"/>
    <w:rsid w:val="00B95B11"/>
    <w:rsid w:val="00BC28CB"/>
    <w:rsid w:val="00BD0947"/>
    <w:rsid w:val="00BD1428"/>
    <w:rsid w:val="00BE12AE"/>
    <w:rsid w:val="00BE1371"/>
    <w:rsid w:val="00BE1C2B"/>
    <w:rsid w:val="00C01241"/>
    <w:rsid w:val="00C06031"/>
    <w:rsid w:val="00C200F9"/>
    <w:rsid w:val="00C2415D"/>
    <w:rsid w:val="00C2479C"/>
    <w:rsid w:val="00C401FF"/>
    <w:rsid w:val="00C42851"/>
    <w:rsid w:val="00C5620B"/>
    <w:rsid w:val="00C56FA6"/>
    <w:rsid w:val="00C744A9"/>
    <w:rsid w:val="00C753D3"/>
    <w:rsid w:val="00C77EAA"/>
    <w:rsid w:val="00C80694"/>
    <w:rsid w:val="00C92E73"/>
    <w:rsid w:val="00C940D2"/>
    <w:rsid w:val="00C96127"/>
    <w:rsid w:val="00CA1D75"/>
    <w:rsid w:val="00CA51E3"/>
    <w:rsid w:val="00CA6CB9"/>
    <w:rsid w:val="00CA73A3"/>
    <w:rsid w:val="00CA7BD9"/>
    <w:rsid w:val="00CC1B7A"/>
    <w:rsid w:val="00CC6ABD"/>
    <w:rsid w:val="00CE5FC7"/>
    <w:rsid w:val="00CE7F68"/>
    <w:rsid w:val="00CF6530"/>
    <w:rsid w:val="00D00336"/>
    <w:rsid w:val="00D147CD"/>
    <w:rsid w:val="00D14A4F"/>
    <w:rsid w:val="00D334CB"/>
    <w:rsid w:val="00D370AA"/>
    <w:rsid w:val="00D44D77"/>
    <w:rsid w:val="00D512AF"/>
    <w:rsid w:val="00D70850"/>
    <w:rsid w:val="00D8001B"/>
    <w:rsid w:val="00D83CF8"/>
    <w:rsid w:val="00D85D1B"/>
    <w:rsid w:val="00DA0233"/>
    <w:rsid w:val="00DB2DBB"/>
    <w:rsid w:val="00DB38B3"/>
    <w:rsid w:val="00DB503B"/>
    <w:rsid w:val="00DB68EB"/>
    <w:rsid w:val="00DC12D0"/>
    <w:rsid w:val="00DD19A2"/>
    <w:rsid w:val="00DD7271"/>
    <w:rsid w:val="00E11F6B"/>
    <w:rsid w:val="00E17F60"/>
    <w:rsid w:val="00E238E2"/>
    <w:rsid w:val="00E27289"/>
    <w:rsid w:val="00E35EAC"/>
    <w:rsid w:val="00E45AEB"/>
    <w:rsid w:val="00E529A1"/>
    <w:rsid w:val="00E566A8"/>
    <w:rsid w:val="00E60BED"/>
    <w:rsid w:val="00E66320"/>
    <w:rsid w:val="00E7070A"/>
    <w:rsid w:val="00E725E0"/>
    <w:rsid w:val="00E7653D"/>
    <w:rsid w:val="00E83F6B"/>
    <w:rsid w:val="00E97516"/>
    <w:rsid w:val="00E977AC"/>
    <w:rsid w:val="00EA025F"/>
    <w:rsid w:val="00EA390F"/>
    <w:rsid w:val="00EB3D7F"/>
    <w:rsid w:val="00EB44CC"/>
    <w:rsid w:val="00EB5690"/>
    <w:rsid w:val="00EC382D"/>
    <w:rsid w:val="00ED1ACA"/>
    <w:rsid w:val="00ED5923"/>
    <w:rsid w:val="00EE4571"/>
    <w:rsid w:val="00EF55ED"/>
    <w:rsid w:val="00EF7250"/>
    <w:rsid w:val="00F011D4"/>
    <w:rsid w:val="00F1128E"/>
    <w:rsid w:val="00F45CE4"/>
    <w:rsid w:val="00F4735C"/>
    <w:rsid w:val="00F60E33"/>
    <w:rsid w:val="00F823EF"/>
    <w:rsid w:val="00F83D3D"/>
    <w:rsid w:val="00F90B3F"/>
    <w:rsid w:val="00F95128"/>
    <w:rsid w:val="00FA13AE"/>
    <w:rsid w:val="00FA2D19"/>
    <w:rsid w:val="00FA6E91"/>
    <w:rsid w:val="00FD4F8C"/>
    <w:rsid w:val="00FD6F77"/>
    <w:rsid w:val="00FE2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2A6B77"/>
  <w15:chartTrackingRefBased/>
  <w15:docId w15:val="{D5D5195F-D1FF-475C-8F3B-E45F99607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5402D"/>
    <w:pPr>
      <w:ind w:firstLine="851"/>
      <w:jc w:val="both"/>
    </w:pPr>
    <w:rPr>
      <w:rFonts w:ascii="Times New Roman" w:eastAsiaTheme="minorEastAsia" w:hAnsi="Times New Roman"/>
      <w:sz w:val="28"/>
      <w:szCs w:val="28"/>
      <w:lang w:eastAsia="ru-RU"/>
    </w:rPr>
  </w:style>
  <w:style w:type="paragraph" w:styleId="1">
    <w:name w:val="heading 1"/>
    <w:basedOn w:val="a"/>
    <w:link w:val="10"/>
    <w:uiPriority w:val="9"/>
    <w:qFormat/>
    <w:rsid w:val="00FA13AE"/>
    <w:pPr>
      <w:spacing w:before="100" w:beforeAutospacing="1" w:after="100" w:afterAutospacing="1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D1AC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402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62A39"/>
    <w:rPr>
      <w:color w:val="808080"/>
    </w:rPr>
  </w:style>
  <w:style w:type="table" w:styleId="a5">
    <w:name w:val="Table Grid"/>
    <w:basedOn w:val="a1"/>
    <w:uiPriority w:val="59"/>
    <w:rsid w:val="00E83F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Strong"/>
    <w:basedOn w:val="a0"/>
    <w:uiPriority w:val="22"/>
    <w:qFormat/>
    <w:rsid w:val="00E66320"/>
    <w:rPr>
      <w:b/>
      <w:bCs/>
    </w:rPr>
  </w:style>
  <w:style w:type="paragraph" w:customStyle="1" w:styleId="Default">
    <w:name w:val="Default"/>
    <w:rsid w:val="00081642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78790E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78790E"/>
    <w:rPr>
      <w:rFonts w:ascii="Times New Roman" w:eastAsiaTheme="minorEastAsia" w:hAnsi="Times New Roman"/>
      <w:sz w:val="28"/>
      <w:szCs w:val="28"/>
      <w:lang w:eastAsia="ru-RU"/>
    </w:rPr>
  </w:style>
  <w:style w:type="paragraph" w:styleId="a9">
    <w:name w:val="footer"/>
    <w:basedOn w:val="a"/>
    <w:link w:val="aa"/>
    <w:uiPriority w:val="99"/>
    <w:unhideWhenUsed/>
    <w:rsid w:val="0078790E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78790E"/>
    <w:rPr>
      <w:rFonts w:ascii="Times New Roman" w:eastAsiaTheme="minorEastAsia" w:hAnsi="Times New Roman"/>
      <w:sz w:val="28"/>
      <w:szCs w:val="28"/>
      <w:lang w:eastAsia="ru-RU"/>
    </w:rPr>
  </w:style>
  <w:style w:type="paragraph" w:styleId="ab">
    <w:name w:val="Normal (Web)"/>
    <w:basedOn w:val="a"/>
    <w:uiPriority w:val="99"/>
    <w:semiHidden/>
    <w:unhideWhenUsed/>
    <w:rsid w:val="00B951AE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FA13A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c">
    <w:name w:val="Hyperlink"/>
    <w:basedOn w:val="a0"/>
    <w:uiPriority w:val="99"/>
    <w:unhideWhenUsed/>
    <w:rsid w:val="00B649CF"/>
    <w:rPr>
      <w:color w:val="0563C1" w:themeColor="hyperlink"/>
      <w:u w:val="single"/>
    </w:rPr>
  </w:style>
  <w:style w:type="character" w:styleId="ad">
    <w:name w:val="Unresolved Mention"/>
    <w:basedOn w:val="a0"/>
    <w:uiPriority w:val="99"/>
    <w:semiHidden/>
    <w:unhideWhenUsed/>
    <w:rsid w:val="00B649CF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semiHidden/>
    <w:rsid w:val="00ED1ACA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3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34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3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86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3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2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8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0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29.wmf"/><Relationship Id="rId40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wmf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77C0CC-1E54-4274-AC11-9A1A92DC29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8</TotalTime>
  <Pages>37</Pages>
  <Words>5257</Words>
  <Characters>29969</Characters>
  <Application>Microsoft Office Word</Application>
  <DocSecurity>0</DocSecurity>
  <Lines>249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Скрипко Иван Александрович</cp:lastModifiedBy>
  <cp:revision>106</cp:revision>
  <cp:lastPrinted>2021-09-06T09:24:00Z</cp:lastPrinted>
  <dcterms:created xsi:type="dcterms:W3CDTF">2020-10-26T19:13:00Z</dcterms:created>
  <dcterms:modified xsi:type="dcterms:W3CDTF">2022-09-30T07:26:00Z</dcterms:modified>
</cp:coreProperties>
</file>